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  <p:sldMasterId id="2147483677" r:id="rId4"/>
  </p:sldMasterIdLst>
  <p:notesMasterIdLst>
    <p:notesMasterId r:id="rId6"/>
  </p:notesMasterIdLst>
  <p:sldIdLst>
    <p:sldId id="400" r:id="rId5"/>
    <p:sldId id="497" r:id="rId7"/>
    <p:sldId id="401" r:id="rId8"/>
    <p:sldId id="351" r:id="rId9"/>
    <p:sldId id="328" r:id="rId10"/>
    <p:sldId id="368" r:id="rId11"/>
    <p:sldId id="371" r:id="rId12"/>
    <p:sldId id="372" r:id="rId13"/>
    <p:sldId id="409" r:id="rId14"/>
    <p:sldId id="412" r:id="rId15"/>
    <p:sldId id="462" r:id="rId16"/>
    <p:sldId id="410" r:id="rId17"/>
    <p:sldId id="382" r:id="rId18"/>
    <p:sldId id="422" r:id="rId19"/>
    <p:sldId id="414" r:id="rId20"/>
    <p:sldId id="486" r:id="rId21"/>
    <p:sldId id="428" r:id="rId22"/>
    <p:sldId id="431" r:id="rId23"/>
    <p:sldId id="417" r:id="rId24"/>
    <p:sldId id="435" r:id="rId25"/>
    <p:sldId id="439" r:id="rId26"/>
    <p:sldId id="499" r:id="rId27"/>
    <p:sldId id="434" r:id="rId28"/>
    <p:sldId id="390" r:id="rId29"/>
    <p:sldId id="488" r:id="rId30"/>
    <p:sldId id="490" r:id="rId31"/>
    <p:sldId id="491" r:id="rId32"/>
  </p:sldIdLst>
  <p:sldSz cx="9144000" cy="6858000" type="screen4x3"/>
  <p:notesSz cx="6858000" cy="9144000"/>
  <p:custDataLst>
    <p:tags r:id="rId3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52"/>
    <p:restoredTop sz="93846"/>
  </p:normalViewPr>
  <p:slideViewPr>
    <p:cSldViewPr showGuides="1">
      <p:cViewPr varScale="1">
        <p:scale>
          <a:sx n="78" d="100"/>
          <a:sy n="78" d="100"/>
        </p:scale>
        <p:origin x="1338" y="84"/>
      </p:cViewPr>
      <p:guideLst>
        <p:guide orient="horz" pos="2052"/>
        <p:guide pos="29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6198" cy="7619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7" Type="http://schemas.openxmlformats.org/officeDocument/2006/relationships/tags" Target="tags/tag2.xml"/><Relationship Id="rId36" Type="http://schemas.openxmlformats.org/officeDocument/2006/relationships/commentAuthors" Target="commentAuthors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5-11T16:05:07.321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E89497-D9D9-4FD9-8FF2-EA7F4700BEA3}" type="datetimeFigureOut">
              <a:rPr kumimoji="0" lang="zh-CN" altLang="en-US" sz="1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 idx="6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BECCA3-B5BE-4AD8-A626-76CCF8855D69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1266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/>
          </a:p>
        </p:txBody>
      </p:sp>
      <p:sp>
        <p:nvSpPr>
          <p:cNvPr id="11267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b="0">
                <a:latin typeface="华文新魏" panose="02010800040101010101" pitchFamily="2" charset="-122"/>
                <a:ea typeface="华文新魏" panose="02010800040101010101" pitchFamily="2" charset="-122"/>
              </a:rPr>
            </a:fld>
            <a:endParaRPr lang="zh-CN" altLang="en-US" sz="12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  <p:sp>
        <p:nvSpPr>
          <p:cNvPr id="28674" name="Rectangle 2"/>
          <p:cNvSpPr>
            <a:spLocks noGrp="1" noRot="1" noChangeAspect="1" noTextEdit="1"/>
          </p:cNvSpPr>
          <p:nvPr>
            <p:ph type="sldImg" idx="1"/>
          </p:nvPr>
        </p:nvSpPr>
        <p:spPr>
          <a:ln>
            <a:miter/>
          </a:ln>
        </p:spPr>
      </p:sp>
      <p:sp>
        <p:nvSpPr>
          <p:cNvPr id="28675" name="Rectangle 3"/>
          <p:cNvSpPr>
            <a:spLocks noGrp="1"/>
          </p:cNvSpPr>
          <p:nvPr>
            <p:ph type="body" idx="2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/>
          </a:p>
        </p:txBody>
      </p:sp>
      <p:sp>
        <p:nvSpPr>
          <p:cNvPr id="28676" name="Text Box 4"/>
          <p:cNvSpPr txBox="1"/>
          <p:nvPr/>
        </p:nvSpPr>
        <p:spPr>
          <a:xfrm>
            <a:off x="1524000" y="6934200"/>
            <a:ext cx="37338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</a:rPr>
              <a:t>版权所有</a:t>
            </a:r>
            <a:r>
              <a:rPr lang="en-US" altLang="zh-CN" sz="2000">
                <a:solidFill>
                  <a:schemeClr val="bg1"/>
                </a:solidFill>
                <a:latin typeface="Arial" panose="020B0604020202020204" pitchFamily="34" charset="0"/>
              </a:rPr>
              <a:t>—</a:t>
            </a:r>
            <a:r>
              <a:rPr lang="zh-CN" altLang="en-US" sz="2000">
                <a:solidFill>
                  <a:schemeClr val="bg1"/>
                </a:solidFill>
              </a:rPr>
              <a:t>庞留根</a:t>
            </a:r>
            <a:r>
              <a:rPr lang="en-US" altLang="zh-CN" sz="2000">
                <a:solidFill>
                  <a:schemeClr val="bg1"/>
                </a:solidFill>
              </a:rPr>
              <a:t>2007.08.10</a:t>
            </a:r>
            <a:r>
              <a:rPr lang="zh-CN" altLang="en-US"/>
              <a:t>，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5EB965-DAF0-4F4F-9428-3705F286762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marL="0" marR="0" lvl="0" indent="0" algn="ctr" defTabSz="7683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98163E-D22A-4301-A8DA-4B9616439574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28762" y="3962400"/>
            <a:ext cx="4773587" cy="1295400"/>
          </a:xfrm>
        </p:spPr>
        <p:txBody>
          <a:bodyPr/>
          <a:lstStyle>
            <a:lvl1pPr>
              <a:lnSpc>
                <a:spcPct val="80000"/>
              </a:lnSpc>
              <a:defRPr sz="3385"/>
            </a:lvl1pPr>
          </a:lstStyle>
          <a:p>
            <a:pPr fontAlgn="base"/>
            <a:r>
              <a:rPr lang="zh-CN" altLang="en-US" sz="3385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28762" y="5486400"/>
            <a:ext cx="4773587" cy="609600"/>
          </a:xfrm>
        </p:spPr>
        <p:txBody>
          <a:bodyPr/>
          <a:lstStyle>
            <a:lvl1pPr marL="0" indent="0">
              <a:buFontTx/>
              <a:buNone/>
              <a:defRPr sz="2370"/>
            </a:lvl1pPr>
          </a:lstStyle>
          <a:p>
            <a:pPr fontAlgn="base"/>
            <a:r>
              <a:rPr lang="zh-CN" altLang="en-US" sz="2370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62200" y="6248400"/>
            <a:ext cx="4343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0A2EF49-4A87-41B2-BFD9-8104674B498E}" type="slidenum"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482" y="4406900"/>
            <a:ext cx="6579810" cy="1362075"/>
          </a:xfrm>
        </p:spPr>
        <p:txBody>
          <a:bodyPr anchor="t"/>
          <a:lstStyle>
            <a:lvl1pPr algn="l">
              <a:defRPr sz="3385" b="1" cap="all"/>
            </a:lvl1pPr>
          </a:lstStyle>
          <a:p>
            <a:pPr fontAlgn="base"/>
            <a:r>
              <a:rPr lang="zh-CN" altLang="en-US" sz="338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11482" y="2906713"/>
            <a:ext cx="6579810" cy="1500187"/>
          </a:xfrm>
        </p:spPr>
        <p:txBody>
          <a:bodyPr anchor="b"/>
          <a:lstStyle>
            <a:lvl1pPr marL="0" indent="0">
              <a:buNone/>
              <a:defRPr sz="1695"/>
            </a:lvl1pPr>
            <a:lvl2pPr marL="387350" indent="0">
              <a:buNone/>
              <a:defRPr sz="1525"/>
            </a:lvl2pPr>
            <a:lvl3pPr marL="774065" indent="0">
              <a:buNone/>
              <a:defRPr sz="1355"/>
            </a:lvl3pPr>
            <a:lvl4pPr marL="1161415" indent="0">
              <a:buNone/>
              <a:defRPr sz="1185"/>
            </a:lvl4pPr>
            <a:lvl5pPr marL="1548130" indent="0">
              <a:buNone/>
              <a:defRPr sz="1185"/>
            </a:lvl5pPr>
            <a:lvl6pPr marL="1935480" indent="0">
              <a:buNone/>
              <a:defRPr sz="1185"/>
            </a:lvl6pPr>
            <a:lvl7pPr marL="2322195" indent="0">
              <a:buNone/>
              <a:defRPr sz="1185"/>
            </a:lvl7pPr>
            <a:lvl8pPr marL="2709545" indent="0">
              <a:buNone/>
              <a:defRPr sz="1185"/>
            </a:lvl8pPr>
            <a:lvl9pPr marL="3096260" indent="0">
              <a:buNone/>
              <a:defRPr sz="1185"/>
            </a:lvl9pPr>
          </a:lstStyle>
          <a:p>
            <a:pPr lvl="0" fontAlgn="base"/>
            <a:r>
              <a:rPr lang="zh-CN" altLang="en-US" sz="1695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7048" y="1371600"/>
            <a:ext cx="3386667" cy="4572000"/>
          </a:xfrm>
        </p:spPr>
        <p:txBody>
          <a:bodyPr/>
          <a:lstStyle>
            <a:lvl1pPr>
              <a:defRPr sz="2370"/>
            </a:lvl1pPr>
            <a:lvl2pPr>
              <a:defRPr sz="2030"/>
            </a:lvl2pPr>
            <a:lvl3pPr>
              <a:defRPr sz="1695"/>
            </a:lvl3pPr>
            <a:lvl4pPr>
              <a:defRPr sz="1525"/>
            </a:lvl4pPr>
            <a:lvl5pPr>
              <a:defRPr sz="1525"/>
            </a:lvl5pPr>
            <a:lvl6pPr>
              <a:defRPr sz="1525"/>
            </a:lvl6pPr>
            <a:lvl7pPr>
              <a:defRPr sz="1525"/>
            </a:lvl7pPr>
            <a:lvl8pPr>
              <a:defRPr sz="1525"/>
            </a:lvl8pPr>
            <a:lvl9pPr>
              <a:defRPr sz="1525"/>
            </a:lvl9pPr>
          </a:lstStyle>
          <a:p>
            <a:pPr lvl="0" fontAlgn="base"/>
            <a:r>
              <a:rPr lang="zh-CN" altLang="en-US" sz="23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03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695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52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52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02730" y="1371600"/>
            <a:ext cx="3386667" cy="4572000"/>
          </a:xfrm>
        </p:spPr>
        <p:txBody>
          <a:bodyPr/>
          <a:lstStyle>
            <a:lvl1pPr>
              <a:defRPr sz="2370"/>
            </a:lvl1pPr>
            <a:lvl2pPr>
              <a:defRPr sz="2030"/>
            </a:lvl2pPr>
            <a:lvl3pPr>
              <a:defRPr sz="1695"/>
            </a:lvl3pPr>
            <a:lvl4pPr>
              <a:defRPr sz="1525"/>
            </a:lvl4pPr>
            <a:lvl5pPr>
              <a:defRPr sz="1525"/>
            </a:lvl5pPr>
            <a:lvl6pPr>
              <a:defRPr sz="1525"/>
            </a:lvl6pPr>
            <a:lvl7pPr>
              <a:defRPr sz="1525"/>
            </a:lvl7pPr>
            <a:lvl8pPr>
              <a:defRPr sz="1525"/>
            </a:lvl8pPr>
            <a:lvl9pPr>
              <a:defRPr sz="1525"/>
            </a:lvl9pPr>
          </a:lstStyle>
          <a:p>
            <a:pPr lvl="0" fontAlgn="base"/>
            <a:r>
              <a:rPr lang="zh-CN" altLang="en-US" sz="23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03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695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52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52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74638"/>
            <a:ext cx="6966857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7048" y="1535113"/>
            <a:ext cx="3420265" cy="639762"/>
          </a:xfrm>
        </p:spPr>
        <p:txBody>
          <a:bodyPr anchor="b"/>
          <a:lstStyle>
            <a:lvl1pPr marL="0" indent="0">
              <a:buNone/>
              <a:defRPr sz="2030" b="1"/>
            </a:lvl1pPr>
            <a:lvl2pPr marL="387350" indent="0">
              <a:buNone/>
              <a:defRPr sz="1695" b="1"/>
            </a:lvl2pPr>
            <a:lvl3pPr marL="774065" indent="0">
              <a:buNone/>
              <a:defRPr sz="1525" b="1"/>
            </a:lvl3pPr>
            <a:lvl4pPr marL="1161415" indent="0">
              <a:buNone/>
              <a:defRPr sz="1355" b="1"/>
            </a:lvl4pPr>
            <a:lvl5pPr marL="1548130" indent="0">
              <a:buNone/>
              <a:defRPr sz="1355" b="1"/>
            </a:lvl5pPr>
            <a:lvl6pPr marL="1935480" indent="0">
              <a:buNone/>
              <a:defRPr sz="1355" b="1"/>
            </a:lvl6pPr>
            <a:lvl7pPr marL="2322195" indent="0">
              <a:buNone/>
              <a:defRPr sz="1355" b="1"/>
            </a:lvl7pPr>
            <a:lvl8pPr marL="2709545" indent="0">
              <a:buNone/>
              <a:defRPr sz="1355" b="1"/>
            </a:lvl8pPr>
            <a:lvl9pPr marL="3096260" indent="0">
              <a:buNone/>
              <a:defRPr sz="1355" b="1"/>
            </a:lvl9pPr>
          </a:lstStyle>
          <a:p>
            <a:pPr lvl="0" fontAlgn="base"/>
            <a:r>
              <a:rPr lang="zh-CN" altLang="en-US" sz="203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87048" y="2174875"/>
            <a:ext cx="3420265" cy="3951288"/>
          </a:xfrm>
        </p:spPr>
        <p:txBody>
          <a:bodyPr/>
          <a:lstStyle>
            <a:lvl1pPr>
              <a:defRPr sz="2030"/>
            </a:lvl1pPr>
            <a:lvl2pPr>
              <a:defRPr sz="1695"/>
            </a:lvl2pPr>
            <a:lvl3pPr>
              <a:defRPr sz="1525"/>
            </a:lvl3pPr>
            <a:lvl4pPr>
              <a:defRPr sz="1355"/>
            </a:lvl4pPr>
            <a:lvl5pPr>
              <a:defRPr sz="1355"/>
            </a:lvl5pPr>
            <a:lvl6pPr>
              <a:defRPr sz="1355"/>
            </a:lvl6pPr>
            <a:lvl7pPr>
              <a:defRPr sz="1355"/>
            </a:lvl7pPr>
            <a:lvl8pPr>
              <a:defRPr sz="1355"/>
            </a:lvl8pPr>
            <a:lvl9pPr>
              <a:defRPr sz="1355"/>
            </a:lvl9pPr>
          </a:lstStyle>
          <a:p>
            <a:pPr lvl="0" fontAlgn="base"/>
            <a:r>
              <a:rPr lang="zh-CN" altLang="en-US" sz="203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69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525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3932296" y="1535113"/>
            <a:ext cx="3421608" cy="639762"/>
          </a:xfrm>
        </p:spPr>
        <p:txBody>
          <a:bodyPr anchor="b"/>
          <a:lstStyle>
            <a:lvl1pPr marL="0" indent="0">
              <a:buNone/>
              <a:defRPr sz="2030" b="1"/>
            </a:lvl1pPr>
            <a:lvl2pPr marL="387350" indent="0">
              <a:buNone/>
              <a:defRPr sz="1695" b="1"/>
            </a:lvl2pPr>
            <a:lvl3pPr marL="774065" indent="0">
              <a:buNone/>
              <a:defRPr sz="1525" b="1"/>
            </a:lvl3pPr>
            <a:lvl4pPr marL="1161415" indent="0">
              <a:buNone/>
              <a:defRPr sz="1355" b="1"/>
            </a:lvl4pPr>
            <a:lvl5pPr marL="1548130" indent="0">
              <a:buNone/>
              <a:defRPr sz="1355" b="1"/>
            </a:lvl5pPr>
            <a:lvl6pPr marL="1935480" indent="0">
              <a:buNone/>
              <a:defRPr sz="1355" b="1"/>
            </a:lvl6pPr>
            <a:lvl7pPr marL="2322195" indent="0">
              <a:buNone/>
              <a:defRPr sz="1355" b="1"/>
            </a:lvl7pPr>
            <a:lvl8pPr marL="2709545" indent="0">
              <a:buNone/>
              <a:defRPr sz="1355" b="1"/>
            </a:lvl8pPr>
            <a:lvl9pPr marL="3096260" indent="0">
              <a:buNone/>
              <a:defRPr sz="1355" b="1"/>
            </a:lvl9pPr>
          </a:lstStyle>
          <a:p>
            <a:pPr lvl="0" fontAlgn="base"/>
            <a:r>
              <a:rPr lang="zh-CN" altLang="en-US" sz="203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3932296" y="2174875"/>
            <a:ext cx="3421608" cy="3951288"/>
          </a:xfrm>
        </p:spPr>
        <p:txBody>
          <a:bodyPr/>
          <a:lstStyle>
            <a:lvl1pPr>
              <a:defRPr sz="2030"/>
            </a:lvl1pPr>
            <a:lvl2pPr>
              <a:defRPr sz="1695"/>
            </a:lvl2pPr>
            <a:lvl3pPr>
              <a:defRPr sz="1525"/>
            </a:lvl3pPr>
            <a:lvl4pPr>
              <a:defRPr sz="1355"/>
            </a:lvl4pPr>
            <a:lvl5pPr>
              <a:defRPr sz="1355"/>
            </a:lvl5pPr>
            <a:lvl6pPr>
              <a:defRPr sz="1355"/>
            </a:lvl6pPr>
            <a:lvl7pPr>
              <a:defRPr sz="1355"/>
            </a:lvl7pPr>
            <a:lvl8pPr>
              <a:defRPr sz="1355"/>
            </a:lvl8pPr>
            <a:lvl9pPr>
              <a:defRPr sz="1355"/>
            </a:lvl9pPr>
          </a:lstStyle>
          <a:p>
            <a:pPr lvl="0" fontAlgn="base"/>
            <a:r>
              <a:rPr lang="zh-CN" altLang="en-US" sz="203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69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525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73050"/>
            <a:ext cx="2546720" cy="1162050"/>
          </a:xfrm>
        </p:spPr>
        <p:txBody>
          <a:bodyPr anchor="b"/>
          <a:lstStyle>
            <a:lvl1pPr algn="l">
              <a:defRPr sz="1695" b="1"/>
            </a:lvl1pPr>
          </a:lstStyle>
          <a:p>
            <a:pPr fontAlgn="base"/>
            <a:r>
              <a:rPr lang="zh-CN" altLang="en-US" sz="169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26497" y="273050"/>
            <a:ext cx="4327407" cy="5853113"/>
          </a:xfrm>
        </p:spPr>
        <p:txBody>
          <a:bodyPr/>
          <a:lstStyle>
            <a:lvl1pPr>
              <a:defRPr sz="2710"/>
            </a:lvl1pPr>
            <a:lvl2pPr>
              <a:defRPr sz="2370"/>
            </a:lvl2pPr>
            <a:lvl3pPr>
              <a:defRPr sz="2030"/>
            </a:lvl3pPr>
            <a:lvl4pPr>
              <a:defRPr sz="1695"/>
            </a:lvl4pPr>
            <a:lvl5pPr>
              <a:defRPr sz="1695"/>
            </a:lvl5pPr>
            <a:lvl6pPr>
              <a:defRPr sz="1695"/>
            </a:lvl6pPr>
            <a:lvl7pPr>
              <a:defRPr sz="1695"/>
            </a:lvl7pPr>
            <a:lvl8pPr>
              <a:defRPr sz="1695"/>
            </a:lvl8pPr>
            <a:lvl9pPr>
              <a:defRPr sz="1695"/>
            </a:lvl9pPr>
          </a:lstStyle>
          <a:p>
            <a:pPr lvl="0" fontAlgn="base"/>
            <a:r>
              <a:rPr lang="zh-CN" altLang="en-US" sz="271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7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203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9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9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87048" y="1435100"/>
            <a:ext cx="2546720" cy="4691063"/>
          </a:xfrm>
        </p:spPr>
        <p:txBody>
          <a:bodyPr/>
          <a:lstStyle>
            <a:lvl1pPr marL="0" indent="0">
              <a:buNone/>
              <a:defRPr sz="1185"/>
            </a:lvl1pPr>
            <a:lvl2pPr marL="387350" indent="0">
              <a:buNone/>
              <a:defRPr sz="1015"/>
            </a:lvl2pPr>
            <a:lvl3pPr marL="774065" indent="0">
              <a:buNone/>
              <a:defRPr sz="845"/>
            </a:lvl3pPr>
            <a:lvl4pPr marL="1161415" indent="0">
              <a:buNone/>
              <a:defRPr sz="760"/>
            </a:lvl4pPr>
            <a:lvl5pPr marL="1548130" indent="0">
              <a:buNone/>
              <a:defRPr sz="760"/>
            </a:lvl5pPr>
            <a:lvl6pPr marL="1935480" indent="0">
              <a:buNone/>
              <a:defRPr sz="760"/>
            </a:lvl6pPr>
            <a:lvl7pPr marL="2322195" indent="0">
              <a:buNone/>
              <a:defRPr sz="760"/>
            </a:lvl7pPr>
            <a:lvl8pPr marL="2709545" indent="0">
              <a:buNone/>
              <a:defRPr sz="760"/>
            </a:lvl8pPr>
            <a:lvl9pPr marL="3096260" indent="0">
              <a:buNone/>
              <a:defRPr sz="760"/>
            </a:lvl9pPr>
          </a:lstStyle>
          <a:p>
            <a:pPr lvl="0" fontAlgn="base"/>
            <a:r>
              <a:rPr lang="zh-CN" altLang="en-US" sz="1185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17281" y="4800600"/>
            <a:ext cx="4644571" cy="566738"/>
          </a:xfrm>
        </p:spPr>
        <p:txBody>
          <a:bodyPr anchor="b"/>
          <a:lstStyle>
            <a:lvl1pPr algn="l">
              <a:defRPr sz="1695" b="1"/>
            </a:lvl1pPr>
          </a:lstStyle>
          <a:p>
            <a:pPr fontAlgn="base"/>
            <a:r>
              <a:rPr lang="zh-CN" altLang="en-US" sz="169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17281" y="612775"/>
            <a:ext cx="4644571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710"/>
            </a:lvl1pPr>
            <a:lvl2pPr marL="387350" indent="0">
              <a:buNone/>
              <a:defRPr sz="2370"/>
            </a:lvl2pPr>
            <a:lvl3pPr marL="774065" indent="0">
              <a:buNone/>
              <a:defRPr sz="2030"/>
            </a:lvl3pPr>
            <a:lvl4pPr marL="1161415" indent="0">
              <a:buNone/>
              <a:defRPr sz="1695"/>
            </a:lvl4pPr>
            <a:lvl5pPr marL="1548130" indent="0">
              <a:buNone/>
              <a:defRPr sz="1695"/>
            </a:lvl5pPr>
            <a:lvl6pPr marL="1935480" indent="0">
              <a:buNone/>
              <a:defRPr sz="1695"/>
            </a:lvl6pPr>
            <a:lvl7pPr marL="2322195" indent="0">
              <a:buNone/>
              <a:defRPr sz="1695"/>
            </a:lvl7pPr>
            <a:lvl8pPr marL="2709545" indent="0">
              <a:buNone/>
              <a:defRPr sz="1695"/>
            </a:lvl8pPr>
            <a:lvl9pPr marL="3096260" indent="0">
              <a:buNone/>
              <a:defRPr sz="169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17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71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517281" y="5367338"/>
            <a:ext cx="4644571" cy="804862"/>
          </a:xfrm>
        </p:spPr>
        <p:txBody>
          <a:bodyPr/>
          <a:lstStyle>
            <a:lvl1pPr marL="0" indent="0">
              <a:buNone/>
              <a:defRPr sz="1185"/>
            </a:lvl1pPr>
            <a:lvl2pPr marL="387350" indent="0">
              <a:buNone/>
              <a:defRPr sz="1015"/>
            </a:lvl2pPr>
            <a:lvl3pPr marL="774065" indent="0">
              <a:buNone/>
              <a:defRPr sz="845"/>
            </a:lvl3pPr>
            <a:lvl4pPr marL="1161415" indent="0">
              <a:buNone/>
              <a:defRPr sz="760"/>
            </a:lvl4pPr>
            <a:lvl5pPr marL="1548130" indent="0">
              <a:buNone/>
              <a:defRPr sz="760"/>
            </a:lvl5pPr>
            <a:lvl6pPr marL="1935480" indent="0">
              <a:buNone/>
              <a:defRPr sz="760"/>
            </a:lvl6pPr>
            <a:lvl7pPr marL="2322195" indent="0">
              <a:buNone/>
              <a:defRPr sz="760"/>
            </a:lvl7pPr>
            <a:lvl8pPr marL="2709545" indent="0">
              <a:buNone/>
              <a:defRPr sz="760"/>
            </a:lvl8pPr>
            <a:lvl9pPr marL="3096260" indent="0">
              <a:buNone/>
              <a:defRPr sz="760"/>
            </a:lvl9pPr>
          </a:lstStyle>
          <a:p>
            <a:pPr lvl="0" fontAlgn="base"/>
            <a:r>
              <a:rPr lang="zh-CN" altLang="en-US" sz="1185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563810" y="90488"/>
            <a:ext cx="1725587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7048" y="90488"/>
            <a:ext cx="5047746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579E08F-9EC9-4696-B538-CDFF391AA02A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marL="0" marR="0" lvl="0" indent="0" algn="ctr" defTabSz="7683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4C45FD-AA8A-4B01-90F3-CF6F85C519D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2.jpeg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12" Type="http://schemas.openxmlformats.org/officeDocument/2006/relationships/image" Target="../media/image4.png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6.xml"/><Relationship Id="rId8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Relationship Id="rId3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9.xml"/><Relationship Id="rId18" Type="http://schemas.openxmlformats.org/officeDocument/2006/relationships/theme" Target="../theme/theme3.xml"/><Relationship Id="rId17" Type="http://schemas.openxmlformats.org/officeDocument/2006/relationships/image" Target="../media/image2.jpeg"/><Relationship Id="rId16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7.xml"/><Relationship Id="rId1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2590800" y="90488"/>
            <a:ext cx="6019800" cy="11906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/>
              <a:t>单击此处编辑母版标题样式</a:t>
            </a:r>
            <a:endParaRPr lang="en-US" altLang="en-US"/>
          </a:p>
        </p:txBody>
      </p:sp>
      <p:sp>
        <p:nvSpPr>
          <p:cNvPr id="2051" name="Rectangle 3"/>
          <p:cNvSpPr>
            <a:spLocks noGrp="1"/>
          </p:cNvSpPr>
          <p:nvPr>
            <p:ph type="body" idx="5"/>
          </p:nvPr>
        </p:nvSpPr>
        <p:spPr>
          <a:xfrm>
            <a:off x="457200" y="1371600"/>
            <a:ext cx="8153400" cy="457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en-US" altLang="en-US"/>
              <a:t>单击此处编辑母版文本样式</a:t>
            </a:r>
            <a:endParaRPr lang="en-US" altLang="en-US"/>
          </a:p>
          <a:p>
            <a:pPr lvl="1"/>
            <a:r>
              <a:rPr lang="en-US" altLang="en-US"/>
              <a:t>第二级</a:t>
            </a:r>
            <a:endParaRPr lang="en-US" altLang="en-US"/>
          </a:p>
          <a:p>
            <a:pPr lvl="2"/>
            <a:r>
              <a:rPr lang="en-US" altLang="en-US"/>
              <a:t>第三级</a:t>
            </a:r>
            <a:endParaRPr lang="en-US" altLang="en-US"/>
          </a:p>
          <a:p>
            <a:pPr lvl="3"/>
            <a:r>
              <a:rPr lang="en-US" altLang="en-US"/>
              <a:t>第四级</a:t>
            </a:r>
            <a:endParaRPr lang="en-US" altLang="en-US"/>
          </a:p>
          <a:p>
            <a:pPr lvl="4"/>
            <a:r>
              <a:rPr lang="en-US" altLang="en-US"/>
              <a:t>第五级</a:t>
            </a:r>
            <a:endParaRPr lang="en-US" altLang="en-US"/>
          </a:p>
        </p:txBody>
      </p:sp>
      <p:sp>
        <p:nvSpPr>
          <p:cNvPr id="463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194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defRPr sz="1000" b="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3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67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lnSpc>
                <a:spcPct val="100000"/>
              </a:lnSpc>
              <a:defRPr sz="1000" b="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3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152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8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spd="slow">
    <p:randomBar dir="vert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290830" indent="-290830" algn="l" rtl="0" eaLnBrk="0" fontAlgn="base" hangingPunct="0">
        <a:spcBef>
          <a:spcPct val="17000"/>
        </a:spcBef>
        <a:spcAft>
          <a:spcPct val="0"/>
        </a:spcAft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1300" algn="l" rtl="0" eaLnBrk="0" fontAlgn="base" hangingPunct="0">
        <a:spcBef>
          <a:spcPct val="17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ea typeface="+mn-ea"/>
        </a:defRPr>
      </a:lvl2pPr>
      <a:lvl3pPr marL="968375" indent="-193675" algn="l" rtl="0" eaLnBrk="0" fontAlgn="base" hangingPunct="0">
        <a:spcBef>
          <a:spcPct val="17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354455" indent="-193675" algn="l" rtl="0" eaLnBrk="0" fontAlgn="base" hangingPunct="0">
        <a:spcBef>
          <a:spcPct val="17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1741805" indent="-193675" algn="l" rtl="0" eaLnBrk="0" fontAlgn="base" hangingPunct="0">
        <a:spcBef>
          <a:spcPct val="17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128520" indent="-193675" algn="l" rtl="0" fontAlgn="base">
        <a:spcBef>
          <a:spcPct val="17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6pPr>
      <a:lvl7pPr marL="2515870" indent="-193675" algn="l" rtl="0" fontAlgn="base">
        <a:spcBef>
          <a:spcPct val="17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7pPr>
      <a:lvl8pPr marL="2902585" indent="-193675" algn="l" rtl="0" fontAlgn="base">
        <a:spcBef>
          <a:spcPct val="17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8pPr>
      <a:lvl9pPr marL="3289935" indent="-193675" algn="l" rtl="0" fontAlgn="base">
        <a:spcBef>
          <a:spcPct val="17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1pPr>
      <a:lvl2pPr marL="38735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2pPr>
      <a:lvl3pPr marL="77406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3pPr>
      <a:lvl4pPr marL="116141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4pPr>
      <a:lvl5pPr marL="154813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5pPr>
      <a:lvl6pPr marL="193548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6pPr>
      <a:lvl7pPr marL="232219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7pPr>
      <a:lvl8pPr marL="270954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8pPr>
      <a:lvl9pPr marL="309626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文本占位符 1026"/>
          <p:cNvSpPr>
            <a:spLocks noGrp="1"/>
          </p:cNvSpPr>
          <p:nvPr>
            <p:ph type="body" idx="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0.emf"/><Relationship Id="rId1" Type="http://schemas.openxmlformats.org/officeDocument/2006/relationships/package" Target="../embeddings/Document1.docx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package" Target="../embeddings/Document2.docx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19.emf"/><Relationship Id="rId4" Type="http://schemas.openxmlformats.org/officeDocument/2006/relationships/package" Target="../embeddings/Document4.docx"/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package" Target="../embeddings/Document3.docx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jpe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jpe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形 5"/>
          <p:cNvSpPr/>
          <p:nvPr/>
        </p:nvSpPr>
        <p:spPr>
          <a:xfrm>
            <a:off x="609600" y="1295400"/>
            <a:ext cx="7646670" cy="3008630"/>
          </a:xfrm>
          <a:custGeom>
            <a:avLst/>
            <a:gdLst>
              <a:gd name="connsiteX0" fmla="*/ 0 w 5508104"/>
              <a:gd name="connsiteY0" fmla="*/ 0 h 1300477"/>
              <a:gd name="connsiteX1" fmla="*/ 5508104 w 5508104"/>
              <a:gd name="connsiteY1" fmla="*/ 0 h 1300477"/>
              <a:gd name="connsiteX2" fmla="*/ 5508104 w 5508104"/>
              <a:gd name="connsiteY2" fmla="*/ 1300477 h 1300477"/>
              <a:gd name="connsiteX3" fmla="*/ 0 w 5508104"/>
              <a:gd name="connsiteY3" fmla="*/ 1300477 h 1300477"/>
              <a:gd name="connsiteX4" fmla="*/ 0 w 5508104"/>
              <a:gd name="connsiteY4" fmla="*/ 0 h 1300477"/>
              <a:gd name="connsiteX0-1" fmla="*/ 0 w 5508104"/>
              <a:gd name="connsiteY0-2" fmla="*/ 0 h 1300477"/>
              <a:gd name="connsiteX1-3" fmla="*/ 5508104 w 5508104"/>
              <a:gd name="connsiteY1-4" fmla="*/ 0 h 1300477"/>
              <a:gd name="connsiteX2-5" fmla="*/ 4641329 w 5508104"/>
              <a:gd name="connsiteY2-6" fmla="*/ 1290952 h 1300477"/>
              <a:gd name="connsiteX3-7" fmla="*/ 0 w 5508104"/>
              <a:gd name="connsiteY3-8" fmla="*/ 1300477 h 1300477"/>
              <a:gd name="connsiteX4-9" fmla="*/ 0 w 5508104"/>
              <a:gd name="connsiteY4-10" fmla="*/ 0 h 1300477"/>
              <a:gd name="connsiteX0-11" fmla="*/ 0 w 5508104"/>
              <a:gd name="connsiteY0-12" fmla="*/ 0 h 1310002"/>
              <a:gd name="connsiteX1-13" fmla="*/ 5508104 w 5508104"/>
              <a:gd name="connsiteY1-14" fmla="*/ 0 h 1310002"/>
              <a:gd name="connsiteX2-15" fmla="*/ 4955654 w 5508104"/>
              <a:gd name="connsiteY2-16" fmla="*/ 1310002 h 1310002"/>
              <a:gd name="connsiteX3-17" fmla="*/ 0 w 5508104"/>
              <a:gd name="connsiteY3-18" fmla="*/ 1300477 h 1310002"/>
              <a:gd name="connsiteX4-19" fmla="*/ 0 w 5508104"/>
              <a:gd name="connsiteY4-20" fmla="*/ 0 h 1310002"/>
              <a:gd name="connsiteX0-21" fmla="*/ 0 w 5412854"/>
              <a:gd name="connsiteY0-22" fmla="*/ 0 h 1310002"/>
              <a:gd name="connsiteX1-23" fmla="*/ 5412854 w 5412854"/>
              <a:gd name="connsiteY1-24" fmla="*/ 9525 h 1310002"/>
              <a:gd name="connsiteX2-25" fmla="*/ 4955654 w 5412854"/>
              <a:gd name="connsiteY2-26" fmla="*/ 1310002 h 1310002"/>
              <a:gd name="connsiteX3-27" fmla="*/ 0 w 5412854"/>
              <a:gd name="connsiteY3-28" fmla="*/ 1300477 h 1310002"/>
              <a:gd name="connsiteX4-29" fmla="*/ 0 w 5412854"/>
              <a:gd name="connsiteY4-30" fmla="*/ 0 h 1310002"/>
              <a:gd name="connsiteX0-31" fmla="*/ 0 w 5403329"/>
              <a:gd name="connsiteY0-32" fmla="*/ 0 h 1310002"/>
              <a:gd name="connsiteX1-33" fmla="*/ 5403329 w 5403329"/>
              <a:gd name="connsiteY1-34" fmla="*/ 0 h 1310002"/>
              <a:gd name="connsiteX2-35" fmla="*/ 4955654 w 5403329"/>
              <a:gd name="connsiteY2-36" fmla="*/ 1310002 h 1310002"/>
              <a:gd name="connsiteX3-37" fmla="*/ 0 w 5403329"/>
              <a:gd name="connsiteY3-38" fmla="*/ 1300477 h 1310002"/>
              <a:gd name="connsiteX4-39" fmla="*/ 0 w 5403329"/>
              <a:gd name="connsiteY4-40" fmla="*/ 0 h 131000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5403329" h="1310002">
                <a:moveTo>
                  <a:pt x="0" y="0"/>
                </a:moveTo>
                <a:lnTo>
                  <a:pt x="5403329" y="0"/>
                </a:lnTo>
                <a:lnTo>
                  <a:pt x="4955654" y="1310002"/>
                </a:lnTo>
                <a:lnTo>
                  <a:pt x="0" y="1300477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12D86"/>
              </a:gs>
              <a:gs pos="100000">
                <a:srgbClr val="0E2557"/>
              </a:gs>
            </a:gsLst>
            <a:lin ang="5400000" scaled="0"/>
          </a:gra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2021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高考二轮复习专题课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4FA0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动态圆模型解决有界磁场中的临界和极值问题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4FA0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4" name="Picture 13" descr="一中校徽01"/>
          <p:cNvSpPr>
            <a:spLocks noChangeAspect="1"/>
          </p:cNvSpPr>
          <p:nvPr/>
        </p:nvSpPr>
        <p:spPr>
          <a:xfrm>
            <a:off x="7096125" y="3175"/>
            <a:ext cx="2039938" cy="18367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/>
          <p:cNvSpPr txBox="1"/>
          <p:nvPr/>
        </p:nvSpPr>
        <p:spPr>
          <a:xfrm>
            <a:off x="701675" y="908050"/>
            <a:ext cx="6610350" cy="16922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如图，若电子的电量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，质量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，斜向上与边界成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60º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射入磁感应强度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，宽度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的磁场，若要求电子不从右边界穿出，则初速度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000" baseline="-2500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应满足什么条件？斜向下与边界成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60º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射入时，初速度又应该满足什么条件？</a:t>
            </a:r>
            <a:endParaRPr lang="zh-CN" altLang="en-US" sz="20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Group 88"/>
          <p:cNvGrpSpPr/>
          <p:nvPr/>
        </p:nvGrpSpPr>
        <p:grpSpPr>
          <a:xfrm>
            <a:off x="533400" y="2817813"/>
            <a:ext cx="1854200" cy="3973512"/>
            <a:chOff x="476" y="1816"/>
            <a:chExt cx="1168" cy="2503"/>
          </a:xfrm>
        </p:grpSpPr>
        <p:sp>
          <p:nvSpPr>
            <p:cNvPr id="22531" name="Line 89"/>
            <p:cNvSpPr/>
            <p:nvPr/>
          </p:nvSpPr>
          <p:spPr>
            <a:xfrm rot="-1800000">
              <a:off x="618" y="2369"/>
              <a:ext cx="429" cy="0"/>
            </a:xfrm>
            <a:prstGeom prst="line">
              <a:avLst/>
            </a:prstGeom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22532" name="Group 90"/>
            <p:cNvGrpSpPr/>
            <p:nvPr/>
          </p:nvGrpSpPr>
          <p:grpSpPr>
            <a:xfrm>
              <a:off x="476" y="1816"/>
              <a:ext cx="1168" cy="2503"/>
              <a:chOff x="4090" y="1115"/>
              <a:chExt cx="1194" cy="2503"/>
            </a:xfrm>
          </p:grpSpPr>
          <p:grpSp>
            <p:nvGrpSpPr>
              <p:cNvPr id="22533" name="Group 91"/>
              <p:cNvGrpSpPr/>
              <p:nvPr/>
            </p:nvGrpSpPr>
            <p:grpSpPr>
              <a:xfrm rot="5400000">
                <a:off x="4748" y="2080"/>
                <a:ext cx="74" cy="72"/>
                <a:chOff x="839" y="1933"/>
                <a:chExt cx="408" cy="408"/>
              </a:xfrm>
            </p:grpSpPr>
            <p:sp>
              <p:nvSpPr>
                <p:cNvPr id="22534" name="Line 9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35" name="Line 9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36" name="Group 94"/>
              <p:cNvGrpSpPr/>
              <p:nvPr/>
            </p:nvGrpSpPr>
            <p:grpSpPr>
              <a:xfrm rot="5400000">
                <a:off x="4748" y="2388"/>
                <a:ext cx="74" cy="72"/>
                <a:chOff x="839" y="1933"/>
                <a:chExt cx="408" cy="408"/>
              </a:xfrm>
            </p:grpSpPr>
            <p:sp>
              <p:nvSpPr>
                <p:cNvPr id="22537" name="Line 9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38" name="Line 9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39" name="Group 97"/>
              <p:cNvGrpSpPr/>
              <p:nvPr/>
            </p:nvGrpSpPr>
            <p:grpSpPr>
              <a:xfrm rot="5400000">
                <a:off x="4748" y="2699"/>
                <a:ext cx="74" cy="72"/>
                <a:chOff x="839" y="1933"/>
                <a:chExt cx="408" cy="408"/>
              </a:xfrm>
            </p:grpSpPr>
            <p:sp>
              <p:nvSpPr>
                <p:cNvPr id="22540" name="Line 9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41" name="Line 9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42" name="Group 100"/>
              <p:cNvGrpSpPr/>
              <p:nvPr/>
            </p:nvGrpSpPr>
            <p:grpSpPr>
              <a:xfrm rot="5400000">
                <a:off x="5057" y="2079"/>
                <a:ext cx="74" cy="74"/>
                <a:chOff x="839" y="1933"/>
                <a:chExt cx="408" cy="408"/>
              </a:xfrm>
            </p:grpSpPr>
            <p:sp>
              <p:nvSpPr>
                <p:cNvPr id="22543" name="Line 10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44" name="Line 10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45" name="Group 103"/>
              <p:cNvGrpSpPr/>
              <p:nvPr/>
            </p:nvGrpSpPr>
            <p:grpSpPr>
              <a:xfrm rot="5400000">
                <a:off x="5057" y="2387"/>
                <a:ext cx="74" cy="74"/>
                <a:chOff x="839" y="1933"/>
                <a:chExt cx="408" cy="408"/>
              </a:xfrm>
            </p:grpSpPr>
            <p:sp>
              <p:nvSpPr>
                <p:cNvPr id="22546" name="Line 10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47" name="Line 10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48" name="Group 106"/>
              <p:cNvGrpSpPr/>
              <p:nvPr/>
            </p:nvGrpSpPr>
            <p:grpSpPr>
              <a:xfrm rot="5400000">
                <a:off x="5057" y="2698"/>
                <a:ext cx="74" cy="74"/>
                <a:chOff x="839" y="1933"/>
                <a:chExt cx="408" cy="408"/>
              </a:xfrm>
            </p:grpSpPr>
            <p:sp>
              <p:nvSpPr>
                <p:cNvPr id="22549" name="Line 10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50" name="Line 10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51" name="Group 109"/>
              <p:cNvGrpSpPr/>
              <p:nvPr/>
            </p:nvGrpSpPr>
            <p:grpSpPr>
              <a:xfrm rot="5400000">
                <a:off x="4439" y="2080"/>
                <a:ext cx="74" cy="72"/>
                <a:chOff x="839" y="1933"/>
                <a:chExt cx="408" cy="408"/>
              </a:xfrm>
            </p:grpSpPr>
            <p:sp>
              <p:nvSpPr>
                <p:cNvPr id="22552" name="Line 11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53" name="Line 11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54" name="Group 112"/>
              <p:cNvGrpSpPr/>
              <p:nvPr/>
            </p:nvGrpSpPr>
            <p:grpSpPr>
              <a:xfrm rot="5400000">
                <a:off x="4439" y="2388"/>
                <a:ext cx="74" cy="72"/>
                <a:chOff x="839" y="1933"/>
                <a:chExt cx="408" cy="408"/>
              </a:xfrm>
            </p:grpSpPr>
            <p:sp>
              <p:nvSpPr>
                <p:cNvPr id="22555" name="Line 11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56" name="Line 11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57" name="Group 115"/>
              <p:cNvGrpSpPr/>
              <p:nvPr/>
            </p:nvGrpSpPr>
            <p:grpSpPr>
              <a:xfrm rot="5400000">
                <a:off x="4439" y="2699"/>
                <a:ext cx="74" cy="72"/>
                <a:chOff x="839" y="1933"/>
                <a:chExt cx="408" cy="408"/>
              </a:xfrm>
            </p:grpSpPr>
            <p:sp>
              <p:nvSpPr>
                <p:cNvPr id="22558" name="Line 11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59" name="Line 11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560" name="Line 118"/>
              <p:cNvSpPr/>
              <p:nvPr/>
            </p:nvSpPr>
            <p:spPr>
              <a:xfrm>
                <a:off x="4881" y="3488"/>
                <a:ext cx="400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lg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22561" name="Line 119"/>
              <p:cNvSpPr/>
              <p:nvPr/>
            </p:nvSpPr>
            <p:spPr>
              <a:xfrm flipH="1">
                <a:off x="4270" y="3489"/>
                <a:ext cx="400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lg"/>
                <a:tailEnd type="stealth" w="med" len="lg"/>
              </a:ln>
            </p:spPr>
            <p:txBody>
              <a:bodyPr/>
              <a:lstStyle/>
              <a:p/>
            </p:txBody>
          </p:sp>
          <p:grpSp>
            <p:nvGrpSpPr>
              <p:cNvPr id="22562" name="Group 120"/>
              <p:cNvGrpSpPr/>
              <p:nvPr/>
            </p:nvGrpSpPr>
            <p:grpSpPr>
              <a:xfrm rot="5400000">
                <a:off x="4748" y="3002"/>
                <a:ext cx="74" cy="72"/>
                <a:chOff x="839" y="1933"/>
                <a:chExt cx="408" cy="408"/>
              </a:xfrm>
            </p:grpSpPr>
            <p:sp>
              <p:nvSpPr>
                <p:cNvPr id="22563" name="Line 12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64" name="Line 12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65" name="Group 123"/>
              <p:cNvGrpSpPr/>
              <p:nvPr/>
            </p:nvGrpSpPr>
            <p:grpSpPr>
              <a:xfrm rot="5400000">
                <a:off x="4748" y="3313"/>
                <a:ext cx="74" cy="72"/>
                <a:chOff x="839" y="1933"/>
                <a:chExt cx="408" cy="408"/>
              </a:xfrm>
            </p:grpSpPr>
            <p:sp>
              <p:nvSpPr>
                <p:cNvPr id="22566" name="Line 12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67" name="Line 12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68" name="Group 126"/>
              <p:cNvGrpSpPr/>
              <p:nvPr/>
            </p:nvGrpSpPr>
            <p:grpSpPr>
              <a:xfrm rot="5400000">
                <a:off x="5057" y="3001"/>
                <a:ext cx="74" cy="74"/>
                <a:chOff x="839" y="1933"/>
                <a:chExt cx="408" cy="408"/>
              </a:xfrm>
            </p:grpSpPr>
            <p:sp>
              <p:nvSpPr>
                <p:cNvPr id="22569" name="Line 12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70" name="Line 12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71" name="Group 129"/>
              <p:cNvGrpSpPr/>
              <p:nvPr/>
            </p:nvGrpSpPr>
            <p:grpSpPr>
              <a:xfrm rot="5400000">
                <a:off x="5057" y="3312"/>
                <a:ext cx="74" cy="74"/>
                <a:chOff x="839" y="1933"/>
                <a:chExt cx="408" cy="408"/>
              </a:xfrm>
            </p:grpSpPr>
            <p:sp>
              <p:nvSpPr>
                <p:cNvPr id="22572" name="Line 13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73" name="Line 13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74" name="Group 132"/>
              <p:cNvGrpSpPr/>
              <p:nvPr/>
            </p:nvGrpSpPr>
            <p:grpSpPr>
              <a:xfrm rot="5400000">
                <a:off x="4439" y="3002"/>
                <a:ext cx="74" cy="72"/>
                <a:chOff x="839" y="1933"/>
                <a:chExt cx="408" cy="408"/>
              </a:xfrm>
            </p:grpSpPr>
            <p:sp>
              <p:nvSpPr>
                <p:cNvPr id="22575" name="Line 13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76" name="Line 13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77" name="Group 135"/>
              <p:cNvGrpSpPr/>
              <p:nvPr/>
            </p:nvGrpSpPr>
            <p:grpSpPr>
              <a:xfrm rot="5400000">
                <a:off x="4439" y="3313"/>
                <a:ext cx="74" cy="72"/>
                <a:chOff x="839" y="1933"/>
                <a:chExt cx="408" cy="408"/>
              </a:xfrm>
            </p:grpSpPr>
            <p:sp>
              <p:nvSpPr>
                <p:cNvPr id="22578" name="Line 13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79" name="Line 13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580" name="Rectangle 138"/>
              <p:cNvSpPr/>
              <p:nvPr/>
            </p:nvSpPr>
            <p:spPr>
              <a:xfrm>
                <a:off x="4659" y="3330"/>
                <a:ext cx="217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d</a:t>
                </a:r>
                <a:endPara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581" name="Text Box 139"/>
              <p:cNvSpPr txBox="1"/>
              <p:nvPr/>
            </p:nvSpPr>
            <p:spPr>
              <a:xfrm>
                <a:off x="4090" y="1629"/>
                <a:ext cx="227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e </a:t>
                </a:r>
                <a:endPara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582" name="Oval 140"/>
              <p:cNvSpPr/>
              <p:nvPr/>
            </p:nvSpPr>
            <p:spPr>
              <a:xfrm>
                <a:off x="4240" y="1750"/>
                <a:ext cx="50" cy="51"/>
              </a:xfrm>
              <a:prstGeom prst="ellipse">
                <a:avLst/>
              </a:prstGeom>
              <a:solidFill>
                <a:schemeClr val="tx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583" name="Line 141"/>
              <p:cNvSpPr/>
              <p:nvPr/>
            </p:nvSpPr>
            <p:spPr>
              <a:xfrm flipH="1">
                <a:off x="4265" y="1115"/>
                <a:ext cx="0" cy="24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grpSp>
            <p:nvGrpSpPr>
              <p:cNvPr id="22584" name="Group 142"/>
              <p:cNvGrpSpPr/>
              <p:nvPr/>
            </p:nvGrpSpPr>
            <p:grpSpPr>
              <a:xfrm rot="5400000">
                <a:off x="4747" y="1157"/>
                <a:ext cx="74" cy="72"/>
                <a:chOff x="839" y="1933"/>
                <a:chExt cx="408" cy="408"/>
              </a:xfrm>
            </p:grpSpPr>
            <p:sp>
              <p:nvSpPr>
                <p:cNvPr id="22585" name="Line 14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86" name="Line 14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87" name="Group 145"/>
              <p:cNvGrpSpPr/>
              <p:nvPr/>
            </p:nvGrpSpPr>
            <p:grpSpPr>
              <a:xfrm rot="5400000">
                <a:off x="4747" y="1469"/>
                <a:ext cx="74" cy="72"/>
                <a:chOff x="839" y="1933"/>
                <a:chExt cx="408" cy="408"/>
              </a:xfrm>
            </p:grpSpPr>
            <p:sp>
              <p:nvSpPr>
                <p:cNvPr id="22588" name="Line 14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89" name="Line 14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90" name="Group 148"/>
              <p:cNvGrpSpPr/>
              <p:nvPr/>
            </p:nvGrpSpPr>
            <p:grpSpPr>
              <a:xfrm rot="5400000">
                <a:off x="4747" y="1774"/>
                <a:ext cx="74" cy="72"/>
                <a:chOff x="839" y="1933"/>
                <a:chExt cx="408" cy="408"/>
              </a:xfrm>
            </p:grpSpPr>
            <p:sp>
              <p:nvSpPr>
                <p:cNvPr id="22591" name="Line 14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92" name="Line 15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93" name="Group 151"/>
              <p:cNvGrpSpPr/>
              <p:nvPr/>
            </p:nvGrpSpPr>
            <p:grpSpPr>
              <a:xfrm rot="5400000">
                <a:off x="5056" y="1156"/>
                <a:ext cx="74" cy="74"/>
                <a:chOff x="839" y="1933"/>
                <a:chExt cx="408" cy="408"/>
              </a:xfrm>
            </p:grpSpPr>
            <p:sp>
              <p:nvSpPr>
                <p:cNvPr id="22594" name="Line 15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95" name="Line 15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96" name="Group 154"/>
              <p:cNvGrpSpPr/>
              <p:nvPr/>
            </p:nvGrpSpPr>
            <p:grpSpPr>
              <a:xfrm rot="5400000">
                <a:off x="5056" y="1468"/>
                <a:ext cx="74" cy="74"/>
                <a:chOff x="839" y="1933"/>
                <a:chExt cx="408" cy="408"/>
              </a:xfrm>
            </p:grpSpPr>
            <p:sp>
              <p:nvSpPr>
                <p:cNvPr id="22597" name="Line 15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98" name="Line 15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99" name="Group 157"/>
              <p:cNvGrpSpPr/>
              <p:nvPr/>
            </p:nvGrpSpPr>
            <p:grpSpPr>
              <a:xfrm rot="5400000">
                <a:off x="5056" y="1773"/>
                <a:ext cx="74" cy="74"/>
                <a:chOff x="839" y="1933"/>
                <a:chExt cx="408" cy="408"/>
              </a:xfrm>
            </p:grpSpPr>
            <p:sp>
              <p:nvSpPr>
                <p:cNvPr id="22600" name="Line 15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01" name="Line 15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02" name="Group 160"/>
              <p:cNvGrpSpPr/>
              <p:nvPr/>
            </p:nvGrpSpPr>
            <p:grpSpPr>
              <a:xfrm rot="5400000">
                <a:off x="4438" y="1157"/>
                <a:ext cx="74" cy="72"/>
                <a:chOff x="839" y="1933"/>
                <a:chExt cx="408" cy="408"/>
              </a:xfrm>
            </p:grpSpPr>
            <p:sp>
              <p:nvSpPr>
                <p:cNvPr id="22603" name="Line 16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04" name="Line 16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05" name="Group 163"/>
              <p:cNvGrpSpPr/>
              <p:nvPr/>
            </p:nvGrpSpPr>
            <p:grpSpPr>
              <a:xfrm rot="5400000">
                <a:off x="4438" y="1469"/>
                <a:ext cx="74" cy="72"/>
                <a:chOff x="839" y="1933"/>
                <a:chExt cx="408" cy="408"/>
              </a:xfrm>
            </p:grpSpPr>
            <p:sp>
              <p:nvSpPr>
                <p:cNvPr id="22606" name="Line 16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07" name="Line 16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08" name="Group 166"/>
              <p:cNvGrpSpPr/>
              <p:nvPr/>
            </p:nvGrpSpPr>
            <p:grpSpPr>
              <a:xfrm rot="5400000">
                <a:off x="4438" y="1774"/>
                <a:ext cx="74" cy="72"/>
                <a:chOff x="839" y="1933"/>
                <a:chExt cx="408" cy="408"/>
              </a:xfrm>
            </p:grpSpPr>
            <p:sp>
              <p:nvSpPr>
                <p:cNvPr id="22609" name="Line 16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10" name="Line 16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611" name="Text Box 169"/>
              <p:cNvSpPr txBox="1"/>
              <p:nvPr/>
            </p:nvSpPr>
            <p:spPr>
              <a:xfrm>
                <a:off x="4821" y="1207"/>
                <a:ext cx="336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B</a:t>
                </a:r>
                <a:endPara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612" name="Line 170"/>
              <p:cNvSpPr/>
              <p:nvPr/>
            </p:nvSpPr>
            <p:spPr>
              <a:xfrm flipH="1">
                <a:off x="5284" y="1117"/>
                <a:ext cx="0" cy="24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2613" name="Rectangle 171"/>
            <p:cNvSpPr/>
            <p:nvPr/>
          </p:nvSpPr>
          <p:spPr>
            <a:xfrm>
              <a:off x="827" y="1978"/>
              <a:ext cx="26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v</a:t>
              </a:r>
              <a:r>
                <a:rPr lang="en-US" altLang="zh-CN" sz="2400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0</a:t>
              </a:r>
              <a:endParaRPr lang="en-US" altLang="zh-CN" sz="2400" baseline="-2500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51376" name="Arc 176"/>
          <p:cNvSpPr/>
          <p:nvPr/>
        </p:nvSpPr>
        <p:spPr>
          <a:xfrm>
            <a:off x="804863" y="3805238"/>
            <a:ext cx="652462" cy="869950"/>
          </a:xfrm>
          <a:custGeom>
            <a:avLst/>
            <a:gdLst/>
            <a:ahLst/>
            <a:cxnLst>
              <a:cxn ang="0">
                <a:pos x="112126" y="1103447"/>
              </a:cxn>
              <a:cxn ang="0">
                <a:pos x="4375774" y="0"/>
              </a:cxn>
              <a:cxn ang="0">
                <a:pos x="13150865" y="8759410"/>
              </a:cxn>
              <a:cxn ang="0">
                <a:pos x="4375774" y="17518820"/>
              </a:cxn>
              <a:cxn ang="0">
                <a:pos x="0" y="16351717"/>
              </a:cxn>
              <a:cxn ang="0">
                <a:pos x="112126" y="1103447"/>
              </a:cxn>
              <a:cxn ang="0">
                <a:pos x="4375774" y="0"/>
              </a:cxn>
              <a:cxn ang="0">
                <a:pos x="13150865" y="8759410"/>
              </a:cxn>
              <a:cxn ang="0">
                <a:pos x="4375774" y="17518820"/>
              </a:cxn>
              <a:cxn ang="0">
                <a:pos x="0" y="16351717"/>
              </a:cxn>
              <a:cxn ang="0">
                <a:pos x="4375774" y="8759410"/>
              </a:cxn>
              <a:cxn ang="0">
                <a:pos x="112126" y="1103447"/>
              </a:cxn>
            </a:cxnLst>
            <a:rect l="0" t="0" r="0" b="0"/>
            <a:pathLst>
              <a:path w="32371" h="43200" fill="none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</a:path>
              <a:path w="32371" h="43200" stroke="0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  <a:lnTo>
                  <a:pt x="10771" y="21600"/>
                </a:lnTo>
                <a:lnTo>
                  <a:pt x="276" y="2721"/>
                </a:lnTo>
                <a:close/>
              </a:path>
            </a:pathLst>
          </a:custGeom>
          <a:noFill/>
          <a:ln w="28575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78" name="Arc 178"/>
          <p:cNvSpPr/>
          <p:nvPr/>
        </p:nvSpPr>
        <p:spPr>
          <a:xfrm>
            <a:off x="798513" y="3756025"/>
            <a:ext cx="1309687" cy="1749425"/>
          </a:xfrm>
          <a:custGeom>
            <a:avLst/>
            <a:gdLst/>
            <a:ahLst/>
            <a:cxnLst>
              <a:cxn ang="0">
                <a:pos x="451802" y="4462208"/>
              </a:cxn>
              <a:cxn ang="0">
                <a:pos x="17631071" y="0"/>
              </a:cxn>
              <a:cxn ang="0">
                <a:pos x="52988170" y="35422333"/>
              </a:cxn>
              <a:cxn ang="0">
                <a:pos x="17631071" y="70844626"/>
              </a:cxn>
              <a:cxn ang="0">
                <a:pos x="0" y="66124944"/>
              </a:cxn>
              <a:cxn ang="0">
                <a:pos x="451802" y="4462208"/>
              </a:cxn>
              <a:cxn ang="0">
                <a:pos x="17631071" y="0"/>
              </a:cxn>
              <a:cxn ang="0">
                <a:pos x="52988170" y="35422333"/>
              </a:cxn>
              <a:cxn ang="0">
                <a:pos x="17631071" y="70844626"/>
              </a:cxn>
              <a:cxn ang="0">
                <a:pos x="0" y="66124944"/>
              </a:cxn>
              <a:cxn ang="0">
                <a:pos x="17631071" y="35422333"/>
              </a:cxn>
              <a:cxn ang="0">
                <a:pos x="451802" y="4462208"/>
              </a:cxn>
            </a:cxnLst>
            <a:rect l="0" t="0" r="0" b="0"/>
            <a:pathLst>
              <a:path w="32371" h="43200" fill="none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</a:path>
              <a:path w="32371" h="43200" stroke="0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  <a:lnTo>
                  <a:pt x="10771" y="21600"/>
                </a:lnTo>
                <a:lnTo>
                  <a:pt x="276" y="2721"/>
                </a:lnTo>
                <a:close/>
              </a:path>
            </a:pathLst>
          </a:custGeom>
          <a:noFill/>
          <a:ln w="28575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79" name="Arc 179"/>
          <p:cNvSpPr/>
          <p:nvPr/>
        </p:nvSpPr>
        <p:spPr>
          <a:xfrm>
            <a:off x="798513" y="3727450"/>
            <a:ext cx="1579562" cy="2111375"/>
          </a:xfrm>
          <a:custGeom>
            <a:avLst/>
            <a:gdLst/>
            <a:ahLst/>
            <a:cxnLst>
              <a:cxn ang="0">
                <a:pos x="657179" y="6499663"/>
              </a:cxn>
              <a:cxn ang="0">
                <a:pos x="25645839" y="0"/>
              </a:cxn>
              <a:cxn ang="0">
                <a:pos x="77075658" y="51596140"/>
              </a:cxn>
              <a:cxn ang="0">
                <a:pos x="25645839" y="103192231"/>
              </a:cxn>
              <a:cxn ang="0">
                <a:pos x="0" y="96317506"/>
              </a:cxn>
              <a:cxn ang="0">
                <a:pos x="657179" y="6499663"/>
              </a:cxn>
              <a:cxn ang="0">
                <a:pos x="25645839" y="0"/>
              </a:cxn>
              <a:cxn ang="0">
                <a:pos x="77075658" y="51596140"/>
              </a:cxn>
              <a:cxn ang="0">
                <a:pos x="25645839" y="103192231"/>
              </a:cxn>
              <a:cxn ang="0">
                <a:pos x="0" y="96317506"/>
              </a:cxn>
              <a:cxn ang="0">
                <a:pos x="25645839" y="51596140"/>
              </a:cxn>
              <a:cxn ang="0">
                <a:pos x="657179" y="6499663"/>
              </a:cxn>
            </a:cxnLst>
            <a:rect l="0" t="0" r="0" b="0"/>
            <a:pathLst>
              <a:path w="32371" h="43200" fill="none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</a:path>
              <a:path w="32371" h="43200" stroke="0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  <a:lnTo>
                  <a:pt x="10771" y="21600"/>
                </a:lnTo>
                <a:lnTo>
                  <a:pt x="276" y="2721"/>
                </a:lnTo>
                <a:close/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8" name="Group 271"/>
          <p:cNvGrpSpPr/>
          <p:nvPr/>
        </p:nvGrpSpPr>
        <p:grpSpPr>
          <a:xfrm>
            <a:off x="1068388" y="3783013"/>
            <a:ext cx="1327150" cy="1993900"/>
            <a:chOff x="813" y="2424"/>
            <a:chExt cx="836" cy="1256"/>
          </a:xfrm>
        </p:grpSpPr>
        <p:sp>
          <p:nvSpPr>
            <p:cNvPr id="22620" name="Line 272"/>
            <p:cNvSpPr/>
            <p:nvPr/>
          </p:nvSpPr>
          <p:spPr>
            <a:xfrm flipH="1">
              <a:off x="975" y="3050"/>
              <a:ext cx="67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22621" name="Line 273"/>
            <p:cNvSpPr/>
            <p:nvPr/>
          </p:nvSpPr>
          <p:spPr>
            <a:xfrm rot="3600000" flipH="1">
              <a:off x="476" y="2761"/>
              <a:ext cx="67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22622" name="Line 274"/>
            <p:cNvSpPr/>
            <p:nvPr/>
          </p:nvSpPr>
          <p:spPr>
            <a:xfrm rot="-3600000" flipH="1" flipV="1">
              <a:off x="476" y="3343"/>
              <a:ext cx="67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grpSp>
        <p:nvGrpSpPr>
          <p:cNvPr id="29" name="Group 455"/>
          <p:cNvGrpSpPr/>
          <p:nvPr/>
        </p:nvGrpSpPr>
        <p:grpSpPr>
          <a:xfrm>
            <a:off x="7312025" y="833438"/>
            <a:ext cx="1447800" cy="5834062"/>
            <a:chOff x="2608" y="1817"/>
            <a:chExt cx="1194" cy="2426"/>
          </a:xfrm>
        </p:grpSpPr>
        <p:grpSp>
          <p:nvGrpSpPr>
            <p:cNvPr id="22624" name="Group 456"/>
            <p:cNvGrpSpPr/>
            <p:nvPr/>
          </p:nvGrpSpPr>
          <p:grpSpPr>
            <a:xfrm>
              <a:off x="2608" y="1817"/>
              <a:ext cx="1194" cy="2426"/>
              <a:chOff x="4090" y="1115"/>
              <a:chExt cx="1194" cy="2426"/>
            </a:xfrm>
          </p:grpSpPr>
          <p:grpSp>
            <p:nvGrpSpPr>
              <p:cNvPr id="22625" name="Group 457"/>
              <p:cNvGrpSpPr/>
              <p:nvPr/>
            </p:nvGrpSpPr>
            <p:grpSpPr>
              <a:xfrm rot="5400000">
                <a:off x="4748" y="2080"/>
                <a:ext cx="74" cy="72"/>
                <a:chOff x="839" y="1933"/>
                <a:chExt cx="408" cy="408"/>
              </a:xfrm>
            </p:grpSpPr>
            <p:sp>
              <p:nvSpPr>
                <p:cNvPr id="22626" name="Line 45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27" name="Line 45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28" name="Group 460"/>
              <p:cNvGrpSpPr/>
              <p:nvPr/>
            </p:nvGrpSpPr>
            <p:grpSpPr>
              <a:xfrm rot="5400000">
                <a:off x="4748" y="2388"/>
                <a:ext cx="74" cy="72"/>
                <a:chOff x="839" y="1933"/>
                <a:chExt cx="408" cy="408"/>
              </a:xfrm>
            </p:grpSpPr>
            <p:sp>
              <p:nvSpPr>
                <p:cNvPr id="22629" name="Line 46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30" name="Line 46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31" name="Group 463"/>
              <p:cNvGrpSpPr/>
              <p:nvPr/>
            </p:nvGrpSpPr>
            <p:grpSpPr>
              <a:xfrm rot="5400000">
                <a:off x="4748" y="2699"/>
                <a:ext cx="74" cy="72"/>
                <a:chOff x="839" y="1933"/>
                <a:chExt cx="408" cy="408"/>
              </a:xfrm>
            </p:grpSpPr>
            <p:sp>
              <p:nvSpPr>
                <p:cNvPr id="22632" name="Line 46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33" name="Line 46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34" name="Group 466"/>
              <p:cNvGrpSpPr/>
              <p:nvPr/>
            </p:nvGrpSpPr>
            <p:grpSpPr>
              <a:xfrm rot="5400000">
                <a:off x="5057" y="2079"/>
                <a:ext cx="74" cy="74"/>
                <a:chOff x="839" y="1933"/>
                <a:chExt cx="408" cy="408"/>
              </a:xfrm>
            </p:grpSpPr>
            <p:sp>
              <p:nvSpPr>
                <p:cNvPr id="22635" name="Line 46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36" name="Line 46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37" name="Group 469"/>
              <p:cNvGrpSpPr/>
              <p:nvPr/>
            </p:nvGrpSpPr>
            <p:grpSpPr>
              <a:xfrm rot="5400000">
                <a:off x="5057" y="2387"/>
                <a:ext cx="74" cy="74"/>
                <a:chOff x="839" y="1933"/>
                <a:chExt cx="408" cy="408"/>
              </a:xfrm>
            </p:grpSpPr>
            <p:sp>
              <p:nvSpPr>
                <p:cNvPr id="22638" name="Line 47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39" name="Line 47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40" name="Group 472"/>
              <p:cNvGrpSpPr/>
              <p:nvPr/>
            </p:nvGrpSpPr>
            <p:grpSpPr>
              <a:xfrm rot="5400000">
                <a:off x="5057" y="2698"/>
                <a:ext cx="74" cy="74"/>
                <a:chOff x="839" y="1933"/>
                <a:chExt cx="408" cy="408"/>
              </a:xfrm>
            </p:grpSpPr>
            <p:sp>
              <p:nvSpPr>
                <p:cNvPr id="22641" name="Line 47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42" name="Line 47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43" name="Group 475"/>
              <p:cNvGrpSpPr/>
              <p:nvPr/>
            </p:nvGrpSpPr>
            <p:grpSpPr>
              <a:xfrm rot="5400000">
                <a:off x="4439" y="2080"/>
                <a:ext cx="74" cy="72"/>
                <a:chOff x="839" y="1933"/>
                <a:chExt cx="408" cy="408"/>
              </a:xfrm>
            </p:grpSpPr>
            <p:sp>
              <p:nvSpPr>
                <p:cNvPr id="22644" name="Line 47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45" name="Line 47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46" name="Group 478"/>
              <p:cNvGrpSpPr/>
              <p:nvPr/>
            </p:nvGrpSpPr>
            <p:grpSpPr>
              <a:xfrm rot="5400000">
                <a:off x="4439" y="2388"/>
                <a:ext cx="74" cy="72"/>
                <a:chOff x="839" y="1933"/>
                <a:chExt cx="408" cy="408"/>
              </a:xfrm>
            </p:grpSpPr>
            <p:sp>
              <p:nvSpPr>
                <p:cNvPr id="22647" name="Line 47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48" name="Line 48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49" name="Group 481"/>
              <p:cNvGrpSpPr/>
              <p:nvPr/>
            </p:nvGrpSpPr>
            <p:grpSpPr>
              <a:xfrm rot="5400000">
                <a:off x="4439" y="2699"/>
                <a:ext cx="74" cy="72"/>
                <a:chOff x="839" y="1933"/>
                <a:chExt cx="408" cy="408"/>
              </a:xfrm>
            </p:grpSpPr>
            <p:sp>
              <p:nvSpPr>
                <p:cNvPr id="22650" name="Line 48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51" name="Line 48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652" name="Line 484"/>
              <p:cNvSpPr/>
              <p:nvPr/>
            </p:nvSpPr>
            <p:spPr>
              <a:xfrm>
                <a:off x="4881" y="3488"/>
                <a:ext cx="400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lg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22653" name="Line 485"/>
              <p:cNvSpPr/>
              <p:nvPr/>
            </p:nvSpPr>
            <p:spPr>
              <a:xfrm flipH="1">
                <a:off x="4270" y="3489"/>
                <a:ext cx="400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lg"/>
                <a:tailEnd type="stealth" w="med" len="lg"/>
              </a:ln>
            </p:spPr>
            <p:txBody>
              <a:bodyPr/>
              <a:lstStyle/>
              <a:p/>
            </p:txBody>
          </p:sp>
          <p:grpSp>
            <p:nvGrpSpPr>
              <p:cNvPr id="22654" name="Group 486"/>
              <p:cNvGrpSpPr/>
              <p:nvPr/>
            </p:nvGrpSpPr>
            <p:grpSpPr>
              <a:xfrm rot="5400000">
                <a:off x="4748" y="3002"/>
                <a:ext cx="74" cy="72"/>
                <a:chOff x="839" y="1933"/>
                <a:chExt cx="408" cy="408"/>
              </a:xfrm>
            </p:grpSpPr>
            <p:sp>
              <p:nvSpPr>
                <p:cNvPr id="22655" name="Line 48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56" name="Line 48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57" name="Group 489"/>
              <p:cNvGrpSpPr/>
              <p:nvPr/>
            </p:nvGrpSpPr>
            <p:grpSpPr>
              <a:xfrm rot="5400000">
                <a:off x="4748" y="3313"/>
                <a:ext cx="74" cy="72"/>
                <a:chOff x="839" y="1933"/>
                <a:chExt cx="408" cy="408"/>
              </a:xfrm>
            </p:grpSpPr>
            <p:sp>
              <p:nvSpPr>
                <p:cNvPr id="22658" name="Line 49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59" name="Line 49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60" name="Group 492"/>
              <p:cNvGrpSpPr/>
              <p:nvPr/>
            </p:nvGrpSpPr>
            <p:grpSpPr>
              <a:xfrm rot="5400000">
                <a:off x="5057" y="3001"/>
                <a:ext cx="74" cy="74"/>
                <a:chOff x="839" y="1933"/>
                <a:chExt cx="408" cy="408"/>
              </a:xfrm>
            </p:grpSpPr>
            <p:sp>
              <p:nvSpPr>
                <p:cNvPr id="22661" name="Line 49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62" name="Line 49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63" name="Group 495"/>
              <p:cNvGrpSpPr/>
              <p:nvPr/>
            </p:nvGrpSpPr>
            <p:grpSpPr>
              <a:xfrm rot="5400000">
                <a:off x="5057" y="3312"/>
                <a:ext cx="74" cy="74"/>
                <a:chOff x="839" y="1933"/>
                <a:chExt cx="408" cy="408"/>
              </a:xfrm>
            </p:grpSpPr>
            <p:sp>
              <p:nvSpPr>
                <p:cNvPr id="22664" name="Line 49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65" name="Line 49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66" name="Group 498"/>
              <p:cNvGrpSpPr/>
              <p:nvPr/>
            </p:nvGrpSpPr>
            <p:grpSpPr>
              <a:xfrm rot="5400000">
                <a:off x="4439" y="3002"/>
                <a:ext cx="74" cy="72"/>
                <a:chOff x="839" y="1933"/>
                <a:chExt cx="408" cy="408"/>
              </a:xfrm>
            </p:grpSpPr>
            <p:sp>
              <p:nvSpPr>
                <p:cNvPr id="22667" name="Line 49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68" name="Line 50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69" name="Group 501"/>
              <p:cNvGrpSpPr/>
              <p:nvPr/>
            </p:nvGrpSpPr>
            <p:grpSpPr>
              <a:xfrm rot="5400000">
                <a:off x="4439" y="3313"/>
                <a:ext cx="74" cy="72"/>
                <a:chOff x="839" y="1933"/>
                <a:chExt cx="408" cy="408"/>
              </a:xfrm>
            </p:grpSpPr>
            <p:sp>
              <p:nvSpPr>
                <p:cNvPr id="22670" name="Line 50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71" name="Line 50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672" name="Rectangle 504"/>
              <p:cNvSpPr/>
              <p:nvPr/>
            </p:nvSpPr>
            <p:spPr>
              <a:xfrm>
                <a:off x="4658" y="3371"/>
                <a:ext cx="257" cy="1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d</a:t>
                </a:r>
                <a:endParaRPr lang="en-US" altLang="zh-CN" sz="20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673" name="Text Box 505"/>
              <p:cNvSpPr txBox="1"/>
              <p:nvPr/>
            </p:nvSpPr>
            <p:spPr>
              <a:xfrm>
                <a:off x="4090" y="1629"/>
                <a:ext cx="227" cy="29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e </a:t>
                </a:r>
                <a:endParaRPr lang="en-US" altLang="zh-CN" sz="20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674" name="Oval 506"/>
              <p:cNvSpPr/>
              <p:nvPr/>
            </p:nvSpPr>
            <p:spPr>
              <a:xfrm>
                <a:off x="4240" y="1750"/>
                <a:ext cx="50" cy="51"/>
              </a:xfrm>
              <a:prstGeom prst="ellipse">
                <a:avLst/>
              </a:prstGeom>
              <a:solidFill>
                <a:schemeClr val="tx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675" name="Line 507"/>
              <p:cNvSpPr/>
              <p:nvPr/>
            </p:nvSpPr>
            <p:spPr>
              <a:xfrm flipH="1">
                <a:off x="4265" y="1115"/>
                <a:ext cx="0" cy="24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grpSp>
            <p:nvGrpSpPr>
              <p:cNvPr id="22676" name="Group 508"/>
              <p:cNvGrpSpPr/>
              <p:nvPr/>
            </p:nvGrpSpPr>
            <p:grpSpPr>
              <a:xfrm rot="5400000">
                <a:off x="4747" y="1157"/>
                <a:ext cx="74" cy="72"/>
                <a:chOff x="839" y="1933"/>
                <a:chExt cx="408" cy="408"/>
              </a:xfrm>
            </p:grpSpPr>
            <p:sp>
              <p:nvSpPr>
                <p:cNvPr id="22677" name="Line 50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78" name="Line 51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79" name="Group 511"/>
              <p:cNvGrpSpPr/>
              <p:nvPr/>
            </p:nvGrpSpPr>
            <p:grpSpPr>
              <a:xfrm rot="5400000">
                <a:off x="4747" y="1469"/>
                <a:ext cx="74" cy="72"/>
                <a:chOff x="839" y="1933"/>
                <a:chExt cx="408" cy="408"/>
              </a:xfrm>
            </p:grpSpPr>
            <p:sp>
              <p:nvSpPr>
                <p:cNvPr id="22680" name="Line 51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81" name="Line 51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82" name="Group 514"/>
              <p:cNvGrpSpPr/>
              <p:nvPr/>
            </p:nvGrpSpPr>
            <p:grpSpPr>
              <a:xfrm rot="5400000">
                <a:off x="4747" y="1774"/>
                <a:ext cx="74" cy="72"/>
                <a:chOff x="839" y="1933"/>
                <a:chExt cx="408" cy="408"/>
              </a:xfrm>
            </p:grpSpPr>
            <p:sp>
              <p:nvSpPr>
                <p:cNvPr id="22683" name="Line 51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84" name="Line 51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85" name="Group 517"/>
              <p:cNvGrpSpPr/>
              <p:nvPr/>
            </p:nvGrpSpPr>
            <p:grpSpPr>
              <a:xfrm rot="5400000">
                <a:off x="5056" y="1156"/>
                <a:ext cx="74" cy="74"/>
                <a:chOff x="839" y="1933"/>
                <a:chExt cx="408" cy="408"/>
              </a:xfrm>
            </p:grpSpPr>
            <p:sp>
              <p:nvSpPr>
                <p:cNvPr id="22686" name="Line 51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87" name="Line 51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88" name="Group 520"/>
              <p:cNvGrpSpPr/>
              <p:nvPr/>
            </p:nvGrpSpPr>
            <p:grpSpPr>
              <a:xfrm rot="5400000">
                <a:off x="5056" y="1468"/>
                <a:ext cx="74" cy="74"/>
                <a:chOff x="839" y="1933"/>
                <a:chExt cx="408" cy="408"/>
              </a:xfrm>
            </p:grpSpPr>
            <p:sp>
              <p:nvSpPr>
                <p:cNvPr id="22689" name="Line 52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90" name="Line 52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91" name="Group 523"/>
              <p:cNvGrpSpPr/>
              <p:nvPr/>
            </p:nvGrpSpPr>
            <p:grpSpPr>
              <a:xfrm rot="5400000">
                <a:off x="5056" y="1773"/>
                <a:ext cx="74" cy="74"/>
                <a:chOff x="839" y="1933"/>
                <a:chExt cx="408" cy="408"/>
              </a:xfrm>
            </p:grpSpPr>
            <p:sp>
              <p:nvSpPr>
                <p:cNvPr id="22692" name="Line 52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93" name="Line 52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94" name="Group 526"/>
              <p:cNvGrpSpPr/>
              <p:nvPr/>
            </p:nvGrpSpPr>
            <p:grpSpPr>
              <a:xfrm rot="5400000">
                <a:off x="4438" y="1157"/>
                <a:ext cx="74" cy="72"/>
                <a:chOff x="839" y="1933"/>
                <a:chExt cx="408" cy="408"/>
              </a:xfrm>
            </p:grpSpPr>
            <p:sp>
              <p:nvSpPr>
                <p:cNvPr id="22695" name="Line 52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96" name="Line 52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97" name="Group 529"/>
              <p:cNvGrpSpPr/>
              <p:nvPr/>
            </p:nvGrpSpPr>
            <p:grpSpPr>
              <a:xfrm rot="5400000">
                <a:off x="4438" y="1469"/>
                <a:ext cx="74" cy="72"/>
                <a:chOff x="839" y="1933"/>
                <a:chExt cx="408" cy="408"/>
              </a:xfrm>
            </p:grpSpPr>
            <p:sp>
              <p:nvSpPr>
                <p:cNvPr id="22698" name="Line 53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99" name="Line 53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700" name="Group 532"/>
              <p:cNvGrpSpPr/>
              <p:nvPr/>
            </p:nvGrpSpPr>
            <p:grpSpPr>
              <a:xfrm rot="5400000">
                <a:off x="4438" y="1774"/>
                <a:ext cx="74" cy="72"/>
                <a:chOff x="839" y="1933"/>
                <a:chExt cx="408" cy="408"/>
              </a:xfrm>
            </p:grpSpPr>
            <p:sp>
              <p:nvSpPr>
                <p:cNvPr id="22701" name="Line 53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702" name="Line 53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703" name="Text Box 535"/>
              <p:cNvSpPr txBox="1"/>
              <p:nvPr/>
            </p:nvSpPr>
            <p:spPr>
              <a:xfrm>
                <a:off x="4821" y="1207"/>
                <a:ext cx="335" cy="1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B</a:t>
                </a:r>
                <a:endParaRPr lang="en-US" altLang="zh-CN" sz="20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704" name="Line 536"/>
              <p:cNvSpPr/>
              <p:nvPr/>
            </p:nvSpPr>
            <p:spPr>
              <a:xfrm flipH="1">
                <a:off x="5284" y="1117"/>
                <a:ext cx="0" cy="24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2705" name="Group 537"/>
            <p:cNvGrpSpPr/>
            <p:nvPr/>
          </p:nvGrpSpPr>
          <p:grpSpPr>
            <a:xfrm>
              <a:off x="2756" y="2387"/>
              <a:ext cx="581" cy="200"/>
              <a:chOff x="2756" y="2387"/>
              <a:chExt cx="581" cy="200"/>
            </a:xfrm>
          </p:grpSpPr>
          <p:sp>
            <p:nvSpPr>
              <p:cNvPr id="22706" name="Line 538"/>
              <p:cNvSpPr/>
              <p:nvPr/>
            </p:nvSpPr>
            <p:spPr>
              <a:xfrm rot="1800000" flipV="1">
                <a:off x="2756" y="2587"/>
                <a:ext cx="429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22707" name="Text Box 539"/>
              <p:cNvSpPr txBox="1"/>
              <p:nvPr/>
            </p:nvSpPr>
            <p:spPr>
              <a:xfrm>
                <a:off x="3000" y="2387"/>
                <a:ext cx="337" cy="1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v</a:t>
                </a:r>
                <a:r>
                  <a:rPr lang="en-US" altLang="zh-CN" sz="2000" baseline="-2500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0</a:t>
                </a:r>
                <a:endParaRPr lang="en-US" altLang="zh-CN" sz="2000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</p:grpSp>
      <p:sp>
        <p:nvSpPr>
          <p:cNvPr id="51740" name="Arc 540"/>
          <p:cNvSpPr/>
          <p:nvPr/>
        </p:nvSpPr>
        <p:spPr>
          <a:xfrm>
            <a:off x="7227888" y="2616200"/>
            <a:ext cx="584200" cy="1008063"/>
          </a:xfrm>
          <a:custGeom>
            <a:avLst/>
            <a:gdLst/>
            <a:ahLst/>
            <a:cxnLst>
              <a:cxn ang="0">
                <a:pos x="7903874" y="0"/>
              </a:cxn>
              <a:cxn ang="0">
                <a:pos x="15800446" y="13686258"/>
              </a:cxn>
              <a:cxn ang="0">
                <a:pos x="8079432" y="27269315"/>
              </a:cxn>
              <a:cxn ang="0">
                <a:pos x="7903874" y="0"/>
              </a:cxn>
              <a:cxn ang="0">
                <a:pos x="15800446" y="13686258"/>
              </a:cxn>
              <a:cxn ang="0">
                <a:pos x="8079432" y="27269315"/>
              </a:cxn>
              <a:cxn ang="0">
                <a:pos x="0" y="13686258"/>
              </a:cxn>
              <a:cxn ang="0">
                <a:pos x="7903874" y="0"/>
              </a:cxn>
            </a:cxnLst>
            <a:rect l="0" t="0" r="0" b="0"/>
            <a:pathLst>
              <a:path w="21600" h="37265" fill="none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</a:path>
              <a:path w="21600" h="37265" stroke="0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  <a:lnTo>
                  <a:pt x="0" y="18703"/>
                </a:lnTo>
                <a:lnTo>
                  <a:pt x="10805" y="0"/>
                </a:lnTo>
                <a:close/>
              </a:path>
            </a:pathLst>
          </a:custGeom>
          <a:noFill/>
          <a:ln w="28575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742" name="Arc 542"/>
          <p:cNvSpPr/>
          <p:nvPr/>
        </p:nvSpPr>
        <p:spPr>
          <a:xfrm>
            <a:off x="6619875" y="2617788"/>
            <a:ext cx="1797050" cy="3098800"/>
          </a:xfrm>
          <a:custGeom>
            <a:avLst/>
            <a:gdLst/>
            <a:ahLst/>
            <a:cxnLst>
              <a:cxn ang="0">
                <a:pos x="74788978" y="0"/>
              </a:cxn>
              <a:cxn ang="0">
                <a:pos x="149508736" y="129329019"/>
              </a:cxn>
              <a:cxn ang="0">
                <a:pos x="76450168" y="257683119"/>
              </a:cxn>
              <a:cxn ang="0">
                <a:pos x="74788978" y="0"/>
              </a:cxn>
              <a:cxn ang="0">
                <a:pos x="149508736" y="129329019"/>
              </a:cxn>
              <a:cxn ang="0">
                <a:pos x="76450168" y="257683119"/>
              </a:cxn>
              <a:cxn ang="0">
                <a:pos x="0" y="129329019"/>
              </a:cxn>
              <a:cxn ang="0">
                <a:pos x="74788978" y="0"/>
              </a:cxn>
            </a:cxnLst>
            <a:rect l="0" t="0" r="0" b="0"/>
            <a:pathLst>
              <a:path w="21600" h="37265" fill="none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</a:path>
              <a:path w="21600" h="37265" stroke="0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  <a:lnTo>
                  <a:pt x="0" y="18703"/>
                </a:lnTo>
                <a:lnTo>
                  <a:pt x="10805" y="0"/>
                </a:lnTo>
                <a:close/>
              </a:path>
            </a:pathLst>
          </a:custGeom>
          <a:noFill/>
          <a:ln w="28575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743" name="Arc 543"/>
          <p:cNvSpPr/>
          <p:nvPr/>
        </p:nvSpPr>
        <p:spPr>
          <a:xfrm>
            <a:off x="6323013" y="2613025"/>
            <a:ext cx="2379662" cy="4103688"/>
          </a:xfrm>
          <a:custGeom>
            <a:avLst/>
            <a:gdLst/>
            <a:ahLst/>
            <a:cxnLst>
              <a:cxn ang="0">
                <a:pos x="131143834" y="0"/>
              </a:cxn>
              <a:cxn ang="0">
                <a:pos x="262166261" y="226807692"/>
              </a:cxn>
              <a:cxn ang="0">
                <a:pos x="134056827" y="451905413"/>
              </a:cxn>
              <a:cxn ang="0">
                <a:pos x="131143834" y="0"/>
              </a:cxn>
              <a:cxn ang="0">
                <a:pos x="262166261" y="226807692"/>
              </a:cxn>
              <a:cxn ang="0">
                <a:pos x="134056827" y="451905413"/>
              </a:cxn>
              <a:cxn ang="0">
                <a:pos x="0" y="226807692"/>
              </a:cxn>
              <a:cxn ang="0">
                <a:pos x="131143834" y="0"/>
              </a:cxn>
            </a:cxnLst>
            <a:rect l="0" t="0" r="0" b="0"/>
            <a:pathLst>
              <a:path w="21600" h="37265" fill="none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</a:path>
              <a:path w="21600" h="37265" stroke="0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  <a:lnTo>
                  <a:pt x="0" y="18703"/>
                </a:lnTo>
                <a:lnTo>
                  <a:pt x="10805" y="0"/>
                </a:lnTo>
                <a:close/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2" name="Group 547"/>
          <p:cNvGrpSpPr/>
          <p:nvPr/>
        </p:nvGrpSpPr>
        <p:grpSpPr>
          <a:xfrm>
            <a:off x="6245225" y="2586038"/>
            <a:ext cx="2438400" cy="4114800"/>
            <a:chOff x="3744" y="1296"/>
            <a:chExt cx="1536" cy="2592"/>
          </a:xfrm>
        </p:grpSpPr>
        <p:sp>
          <p:nvSpPr>
            <p:cNvPr id="22713" name="Line 544"/>
            <p:cNvSpPr/>
            <p:nvPr/>
          </p:nvSpPr>
          <p:spPr>
            <a:xfrm flipH="1">
              <a:off x="3744" y="1296"/>
              <a:ext cx="768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2714" name="Line 545"/>
            <p:cNvSpPr/>
            <p:nvPr/>
          </p:nvSpPr>
          <p:spPr>
            <a:xfrm>
              <a:off x="3744" y="2640"/>
              <a:ext cx="816" cy="124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2715" name="Line 546"/>
            <p:cNvSpPr/>
            <p:nvPr/>
          </p:nvSpPr>
          <p:spPr>
            <a:xfrm flipV="1">
              <a:off x="3744" y="2592"/>
              <a:ext cx="1536" cy="4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90" name="TextBox 189"/>
          <p:cNvSpPr txBox="1"/>
          <p:nvPr/>
        </p:nvSpPr>
        <p:spPr>
          <a:xfrm>
            <a:off x="390525" y="381000"/>
            <a:ext cx="793750" cy="52228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>
            <a:spAutoFit/>
          </a:bodyPr>
          <a:lstStyle/>
          <a:p>
            <a:pPr marR="0" defTabSz="914400">
              <a:spcBef>
                <a:spcPct val="50000"/>
              </a:spcBef>
              <a:buClr>
                <a:schemeClr val="bg1"/>
              </a:buClr>
              <a:buSzTx/>
              <a:buFontTx/>
              <a:buNone/>
              <a:defRPr/>
            </a:pPr>
            <a:r>
              <a:rPr kumimoji="1" lang="en-US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、</a:t>
            </a:r>
            <a:endParaRPr kumimoji="0" lang="zh-CN" altLang="en-US" kern="1200" cap="none" spc="0" normalizeH="0" baseline="0" noProof="0">
              <a:solidFill>
                <a:srgbClr val="3219E7"/>
              </a:solidFill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91" name="左箭头 190">
            <a:hlinkClick r:id="rId1" action="ppaction://hlinksldjump"/>
          </p:cNvPr>
          <p:cNvSpPr/>
          <p:nvPr/>
        </p:nvSpPr>
        <p:spPr>
          <a:xfrm>
            <a:off x="7848600" y="6629400"/>
            <a:ext cx="7620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矩形 5"/>
          <p:cNvSpPr/>
          <p:nvPr/>
        </p:nvSpPr>
        <p:spPr>
          <a:xfrm>
            <a:off x="381000" y="76200"/>
            <a:ext cx="8713788" cy="4616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100">
                <a:latin typeface="Times New Roman" panose="02020603050405020304" pitchFamily="18" charset="0"/>
                <a:ea typeface="方正中等线简体"/>
              </a:rPr>
              <a:t>　</a:t>
            </a:r>
            <a:r>
              <a:rPr lang="en-US" altLang="zh-CN" sz="2100">
                <a:latin typeface="Times New Roman" panose="02020603050405020304" pitchFamily="18" charset="0"/>
                <a:ea typeface="方正中等线简体"/>
              </a:rPr>
              <a:t>(</a:t>
            </a:r>
            <a:r>
              <a:rPr lang="en-US" altLang="zh-CN" sz="2100">
                <a:latin typeface="Times New Roman" panose="02020603050405020304" pitchFamily="18" charset="0"/>
                <a:ea typeface="楷体_GB2312" pitchFamily="49" charset="-122"/>
              </a:rPr>
              <a:t>2020·</a:t>
            </a:r>
            <a:r>
              <a:rPr lang="zh-CN" altLang="zh-CN" sz="2100">
                <a:latin typeface="Times New Roman" panose="02020603050405020304" pitchFamily="18" charset="0"/>
                <a:ea typeface="楷体_GB2312" pitchFamily="49" charset="-122"/>
              </a:rPr>
              <a:t>全国卷</a:t>
            </a:r>
            <a:r>
              <a:rPr lang="en-US" altLang="zh-CN" sz="2100">
                <a:latin typeface="宋体" panose="02010600030101010101" pitchFamily="2" charset="-122"/>
                <a:ea typeface="楷体_GB2312" pitchFamily="49" charset="-122"/>
              </a:rPr>
              <a:t>Ⅰ</a:t>
            </a:r>
            <a:r>
              <a:rPr lang="en-US" altLang="zh-CN" sz="2100">
                <a:latin typeface="Times New Roman" panose="02020603050405020304" pitchFamily="18" charset="0"/>
                <a:ea typeface="楷体_GB2312" pitchFamily="49" charset="-122"/>
              </a:rPr>
              <a:t>·18</a:t>
            </a:r>
            <a:r>
              <a:rPr lang="en-US" altLang="zh-CN" sz="2100">
                <a:latin typeface="Times New Roman" panose="02020603050405020304" pitchFamily="18" charset="0"/>
                <a:ea typeface="方正中等线简体"/>
              </a:rPr>
              <a:t>)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一匀强磁场的磁感应强度大小为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B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，方向垂直于纸面向外，其边界如图中虚线所示，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  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为半圆，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ac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bd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与直径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ab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共线，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ac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间的距离等于半圆的半径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.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一束质量为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m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、电荷量为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&gt;0)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的粒子，在纸面内从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c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点垂直于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ac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射入磁场，这些粒子具有各种速率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.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不计粒子之间的相互作用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.</a:t>
            </a:r>
            <a:r>
              <a:rPr lang="zh-CN" altLang="zh-CN">
                <a:solidFill>
                  <a:srgbClr val="3219E7"/>
                </a:solidFill>
                <a:latin typeface="Times New Roman" panose="02020603050405020304" pitchFamily="18" charset="0"/>
                <a:ea typeface="方正中等线简体"/>
              </a:rPr>
              <a:t>在磁场中运动时间最长的粒子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，其运动时间为（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   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）</a:t>
            </a:r>
            <a:endParaRPr lang="zh-CN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3554" name="对象 7"/>
          <p:cNvGraphicFramePr>
            <a:graphicFrameLocks noChangeAspect="1"/>
          </p:cNvGraphicFramePr>
          <p:nvPr/>
        </p:nvGraphicFramePr>
        <p:xfrm>
          <a:off x="228600" y="4692650"/>
          <a:ext cx="518001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" imgW="6910070" imgH="2156460" progId="Word.Document.12">
                  <p:embed/>
                </p:oleObj>
              </mc:Choice>
              <mc:Fallback>
                <p:oleObj name="" r:id="rId1" imgW="6910070" imgH="21564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4692650"/>
                        <a:ext cx="5180013" cy="161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8"/>
          <p:cNvGraphicFramePr>
            <a:graphicFrameLocks noChangeAspect="1"/>
          </p:cNvGraphicFramePr>
          <p:nvPr/>
        </p:nvGraphicFramePr>
        <p:xfrm>
          <a:off x="7466965" y="914400"/>
          <a:ext cx="36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3" imgW="4876800" imgH="5181600" progId="Equation.DSMT4">
                  <p:embed/>
                </p:oleObj>
              </mc:Choice>
              <mc:Fallback>
                <p:oleObj name="" r:id="rId3" imgW="48768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6965" y="914400"/>
                        <a:ext cx="36036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47" descr="G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5400" y="4114800"/>
            <a:ext cx="3438525" cy="1649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0" name="TextBox 189"/>
          <p:cNvSpPr txBox="1"/>
          <p:nvPr/>
        </p:nvSpPr>
        <p:spPr>
          <a:xfrm>
            <a:off x="0" y="76200"/>
            <a:ext cx="793750" cy="52228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>
            <a:spAutoFit/>
          </a:bodyPr>
          <a:lstStyle/>
          <a:p>
            <a:pPr marR="0" defTabSz="914400">
              <a:spcBef>
                <a:spcPct val="50000"/>
              </a:spcBef>
              <a:buClr>
                <a:schemeClr val="bg1"/>
              </a:buClr>
              <a:buSzTx/>
              <a:buFontTx/>
              <a:buNone/>
              <a:defRPr/>
            </a:pPr>
            <a:r>
              <a:rPr kumimoji="1" lang="en-US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、</a:t>
            </a:r>
            <a:endParaRPr kumimoji="0" lang="zh-CN" altLang="en-US" kern="1200" cap="none" spc="0" normalizeH="0" baseline="0" noProof="0">
              <a:solidFill>
                <a:srgbClr val="3219E7"/>
              </a:solidFill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矩形 4"/>
          <p:cNvSpPr/>
          <p:nvPr/>
        </p:nvSpPr>
        <p:spPr>
          <a:xfrm>
            <a:off x="755650" y="4838700"/>
            <a:ext cx="8388350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粒子的轨迹圆的圆心轨迹为一条线段，</a:t>
            </a:r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利用圆规作图，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断改变圆心位置找到符合要求的轨迹圆。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Oval 4"/>
          <p:cNvSpPr/>
          <p:nvPr/>
        </p:nvSpPr>
        <p:spPr>
          <a:xfrm>
            <a:off x="6705600" y="3810000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Oval 5"/>
          <p:cNvSpPr/>
          <p:nvPr/>
        </p:nvSpPr>
        <p:spPr>
          <a:xfrm>
            <a:off x="6324600" y="3124200"/>
            <a:ext cx="1676400" cy="1600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8" name="Oval 6"/>
          <p:cNvSpPr/>
          <p:nvPr/>
        </p:nvSpPr>
        <p:spPr>
          <a:xfrm>
            <a:off x="5410200" y="1447800"/>
            <a:ext cx="3429000" cy="32766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9" name="Oval 10"/>
          <p:cNvSpPr/>
          <p:nvPr/>
        </p:nvSpPr>
        <p:spPr>
          <a:xfrm>
            <a:off x="5943600" y="2362200"/>
            <a:ext cx="2362200" cy="2362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0" name="Line 11"/>
          <p:cNvSpPr/>
          <p:nvPr/>
        </p:nvSpPr>
        <p:spPr>
          <a:xfrm flipH="1">
            <a:off x="7162800" y="990600"/>
            <a:ext cx="0" cy="396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5607" name="Group 129"/>
          <p:cNvGrpSpPr/>
          <p:nvPr/>
        </p:nvGrpSpPr>
        <p:grpSpPr>
          <a:xfrm>
            <a:off x="7162800" y="4648200"/>
            <a:ext cx="1682750" cy="457200"/>
            <a:chOff x="1344" y="2783"/>
            <a:chExt cx="1112" cy="247"/>
          </a:xfrm>
        </p:grpSpPr>
        <p:sp>
          <p:nvSpPr>
            <p:cNvPr id="25608" name="Text Box 8"/>
            <p:cNvSpPr txBox="1"/>
            <p:nvPr/>
          </p:nvSpPr>
          <p:spPr>
            <a:xfrm rot="-125265">
              <a:off x="2200" y="2783"/>
              <a:ext cx="256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>
                  <a:latin typeface="Arial" panose="020B0604020202020204" pitchFamily="34" charset="0"/>
                  <a:ea typeface="华文新魏" panose="02010800040101010101" pitchFamily="2" charset="-122"/>
                </a:rPr>
                <a:t>V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5609" name="Line 128"/>
            <p:cNvSpPr/>
            <p:nvPr/>
          </p:nvSpPr>
          <p:spPr>
            <a:xfrm flipV="1">
              <a:off x="1344" y="2784"/>
              <a:ext cx="1056" cy="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25610" name="文本框 6148"/>
          <p:cNvSpPr txBox="1"/>
          <p:nvPr/>
        </p:nvSpPr>
        <p:spPr>
          <a:xfrm>
            <a:off x="228600" y="152400"/>
            <a:ext cx="8915400" cy="64611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二、两类动态圆模型</a:t>
            </a:r>
            <a:endParaRPr lang="zh-CN" altLang="en-US" sz="36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4588" name="矩形 2"/>
          <p:cNvSpPr/>
          <p:nvPr/>
        </p:nvSpPr>
        <p:spPr>
          <a:xfrm>
            <a:off x="771525" y="5943600"/>
            <a:ext cx="8372475" cy="52228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总结：同向异速入射的粒子，</a:t>
            </a:r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放缩圆法。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9" name="矩形 1"/>
          <p:cNvSpPr/>
          <p:nvPr/>
        </p:nvSpPr>
        <p:spPr>
          <a:xfrm>
            <a:off x="669925" y="2819400"/>
            <a:ext cx="4191000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粒子特点：</a:t>
            </a:r>
            <a:endParaRPr lang="en-US" altLang="zh-CN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入射粒子速度的方向相同，速度的大小不同。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613" name="矩形 84"/>
          <p:cNvSpPr/>
          <p:nvPr/>
        </p:nvSpPr>
        <p:spPr>
          <a:xfrm>
            <a:off x="762000" y="1143000"/>
            <a:ext cx="5029200" cy="52228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题型一：同向异速入射的粒子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50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" grpId="0"/>
      <p:bldP spid="16" grpId="0"/>
      <p:bldP spid="17" grpId="0"/>
      <p:bldP spid="18" grpId="0"/>
      <p:bldP spid="19" grpId="0"/>
      <p:bldP spid="24588" grpId="0"/>
      <p:bldP spid="245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227013" y="912813"/>
            <a:ext cx="8785225" cy="23063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63855" marR="0" lvl="0" indent="-363855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2400" b="1" i="0" u="none" strike="noStrike" kern="1200" cap="none" spc="0" normalizeH="0" baseline="0" noProof="0">
                <a:ln>
                  <a:noFill/>
                </a:ln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，磁感应强度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匀强磁场垂直于 纸面向里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Q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该磁场的右边界线，磁场中有一点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到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Q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距离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现从点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以同一速率将相同的带负电粒子向纸面内各个不同的方向射出，它们均做半径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匀速圆周运动，求带电粒子打在边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Q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的范围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（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粒子的重力不计）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025650" y="4291013"/>
            <a:ext cx="1681163" cy="1684337"/>
            <a:chOff x="1412" y="2464"/>
            <a:chExt cx="1059" cy="1061"/>
          </a:xfrm>
        </p:grpSpPr>
        <p:sp>
          <p:nvSpPr>
            <p:cNvPr id="26627" name="Line 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28" name="Oval 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29" name="Oval 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30" name="Line 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3" name="Group 9"/>
          <p:cNvGrpSpPr/>
          <p:nvPr/>
        </p:nvGrpSpPr>
        <p:grpSpPr>
          <a:xfrm rot="-600000">
            <a:off x="2014538" y="4149725"/>
            <a:ext cx="1681162" cy="1684338"/>
            <a:chOff x="1412" y="2464"/>
            <a:chExt cx="1059" cy="1061"/>
          </a:xfrm>
        </p:grpSpPr>
        <p:sp>
          <p:nvSpPr>
            <p:cNvPr id="26632" name="Line 1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33" name="Oval 1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34" name="Oval 1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35" name="Line 1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4" name="Group 14"/>
          <p:cNvGrpSpPr/>
          <p:nvPr/>
        </p:nvGrpSpPr>
        <p:grpSpPr>
          <a:xfrm rot="-1200000">
            <a:off x="1976438" y="4005263"/>
            <a:ext cx="1681162" cy="1684337"/>
            <a:chOff x="1412" y="2464"/>
            <a:chExt cx="1059" cy="1061"/>
          </a:xfrm>
        </p:grpSpPr>
        <p:sp>
          <p:nvSpPr>
            <p:cNvPr id="26637" name="Line 1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38" name="Oval 1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39" name="Oval 1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40" name="Line 1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5" name="Group 19"/>
          <p:cNvGrpSpPr/>
          <p:nvPr/>
        </p:nvGrpSpPr>
        <p:grpSpPr>
          <a:xfrm rot="-1800000">
            <a:off x="1914525" y="3873500"/>
            <a:ext cx="1681163" cy="1684338"/>
            <a:chOff x="1412" y="2464"/>
            <a:chExt cx="1059" cy="1061"/>
          </a:xfrm>
        </p:grpSpPr>
        <p:sp>
          <p:nvSpPr>
            <p:cNvPr id="26642" name="Line 2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43" name="Oval 2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44" name="Oval 2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45" name="Line 2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6" name="Group 24"/>
          <p:cNvGrpSpPr/>
          <p:nvPr/>
        </p:nvGrpSpPr>
        <p:grpSpPr>
          <a:xfrm rot="-2400000">
            <a:off x="1828800" y="3748088"/>
            <a:ext cx="1681163" cy="1684337"/>
            <a:chOff x="1412" y="2464"/>
            <a:chExt cx="1059" cy="1061"/>
          </a:xfrm>
        </p:grpSpPr>
        <p:sp>
          <p:nvSpPr>
            <p:cNvPr id="26647" name="Line 2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48" name="Oval 2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49" name="Oval 2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50" name="Line 2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7" name="Group 29"/>
          <p:cNvGrpSpPr/>
          <p:nvPr/>
        </p:nvGrpSpPr>
        <p:grpSpPr>
          <a:xfrm rot="-3000000">
            <a:off x="1727200" y="3649663"/>
            <a:ext cx="1681163" cy="1684337"/>
            <a:chOff x="1412" y="2464"/>
            <a:chExt cx="1059" cy="1061"/>
          </a:xfrm>
        </p:grpSpPr>
        <p:sp>
          <p:nvSpPr>
            <p:cNvPr id="26652" name="Line 3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53" name="Oval 3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54" name="Oval 3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55" name="Line 3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8" name="Group 34"/>
          <p:cNvGrpSpPr/>
          <p:nvPr/>
        </p:nvGrpSpPr>
        <p:grpSpPr>
          <a:xfrm rot="-3600000">
            <a:off x="1604963" y="3562350"/>
            <a:ext cx="1681162" cy="1684338"/>
            <a:chOff x="1412" y="2464"/>
            <a:chExt cx="1059" cy="1061"/>
          </a:xfrm>
        </p:grpSpPr>
        <p:sp>
          <p:nvSpPr>
            <p:cNvPr id="26657" name="Line 3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58" name="Oval 3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59" name="Oval 3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60" name="Line 3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9" name="Group 39"/>
          <p:cNvGrpSpPr/>
          <p:nvPr/>
        </p:nvGrpSpPr>
        <p:grpSpPr>
          <a:xfrm rot="-4200000">
            <a:off x="1471613" y="3498850"/>
            <a:ext cx="1681162" cy="1684338"/>
            <a:chOff x="1412" y="2464"/>
            <a:chExt cx="1059" cy="1061"/>
          </a:xfrm>
        </p:grpSpPr>
        <p:sp>
          <p:nvSpPr>
            <p:cNvPr id="26662" name="Line 4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63" name="Oval 4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64" name="Oval 4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65" name="Line 4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0" name="Group 44"/>
          <p:cNvGrpSpPr/>
          <p:nvPr/>
        </p:nvGrpSpPr>
        <p:grpSpPr>
          <a:xfrm rot="-4800000">
            <a:off x="1333500" y="3465513"/>
            <a:ext cx="1681163" cy="1684337"/>
            <a:chOff x="1412" y="2464"/>
            <a:chExt cx="1059" cy="1061"/>
          </a:xfrm>
        </p:grpSpPr>
        <p:sp>
          <p:nvSpPr>
            <p:cNvPr id="26667" name="Line 4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68" name="Oval 4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69" name="Oval 4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70" name="Line 4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1" name="Group 49"/>
          <p:cNvGrpSpPr/>
          <p:nvPr/>
        </p:nvGrpSpPr>
        <p:grpSpPr>
          <a:xfrm rot="-5400000">
            <a:off x="1185863" y="3449638"/>
            <a:ext cx="1681162" cy="1684337"/>
            <a:chOff x="1412" y="2464"/>
            <a:chExt cx="1059" cy="1061"/>
          </a:xfrm>
        </p:grpSpPr>
        <p:sp>
          <p:nvSpPr>
            <p:cNvPr id="26672" name="Line 5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73" name="Oval 5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74" name="Oval 5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75" name="Line 5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2" name="Group 54"/>
          <p:cNvGrpSpPr/>
          <p:nvPr/>
        </p:nvGrpSpPr>
        <p:grpSpPr>
          <a:xfrm rot="600000">
            <a:off x="2014538" y="4435475"/>
            <a:ext cx="1681162" cy="1684338"/>
            <a:chOff x="1412" y="2464"/>
            <a:chExt cx="1059" cy="1061"/>
          </a:xfrm>
        </p:grpSpPr>
        <p:sp>
          <p:nvSpPr>
            <p:cNvPr id="26677" name="Line 5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78" name="Oval 5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79" name="Oval 5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80" name="Line 5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3" name="Group 59"/>
          <p:cNvGrpSpPr/>
          <p:nvPr/>
        </p:nvGrpSpPr>
        <p:grpSpPr>
          <a:xfrm rot="1200000">
            <a:off x="1976438" y="4576763"/>
            <a:ext cx="1681162" cy="1684337"/>
            <a:chOff x="1412" y="2464"/>
            <a:chExt cx="1059" cy="1061"/>
          </a:xfrm>
        </p:grpSpPr>
        <p:sp>
          <p:nvSpPr>
            <p:cNvPr id="26682" name="Line 6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83" name="Oval 6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84" name="Oval 6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85" name="Line 6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4" name="Group 64"/>
          <p:cNvGrpSpPr/>
          <p:nvPr/>
        </p:nvGrpSpPr>
        <p:grpSpPr>
          <a:xfrm rot="1800000">
            <a:off x="1911350" y="4713288"/>
            <a:ext cx="1681163" cy="1684337"/>
            <a:chOff x="1412" y="2464"/>
            <a:chExt cx="1059" cy="1061"/>
          </a:xfrm>
        </p:grpSpPr>
        <p:sp>
          <p:nvSpPr>
            <p:cNvPr id="26687" name="Line 6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88" name="Oval 6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89" name="Oval 6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90" name="Line 6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5" name="Group 69"/>
          <p:cNvGrpSpPr/>
          <p:nvPr/>
        </p:nvGrpSpPr>
        <p:grpSpPr>
          <a:xfrm rot="2400000">
            <a:off x="1827213" y="4832350"/>
            <a:ext cx="1681162" cy="1684338"/>
            <a:chOff x="1412" y="2464"/>
            <a:chExt cx="1059" cy="1061"/>
          </a:xfrm>
        </p:grpSpPr>
        <p:sp>
          <p:nvSpPr>
            <p:cNvPr id="26692" name="Line 7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93" name="Oval 7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94" name="Oval 7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95" name="Line 7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6" name="Group 74"/>
          <p:cNvGrpSpPr/>
          <p:nvPr/>
        </p:nvGrpSpPr>
        <p:grpSpPr>
          <a:xfrm rot="3000000">
            <a:off x="1724025" y="4933950"/>
            <a:ext cx="1681163" cy="1684338"/>
            <a:chOff x="1412" y="2464"/>
            <a:chExt cx="1059" cy="1061"/>
          </a:xfrm>
        </p:grpSpPr>
        <p:sp>
          <p:nvSpPr>
            <p:cNvPr id="26697" name="Line 7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98" name="Oval 7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99" name="Oval 7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00" name="Line 7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7" name="Group 79"/>
          <p:cNvGrpSpPr/>
          <p:nvPr/>
        </p:nvGrpSpPr>
        <p:grpSpPr>
          <a:xfrm rot="3600000">
            <a:off x="1604963" y="5021263"/>
            <a:ext cx="1681162" cy="1684337"/>
            <a:chOff x="1412" y="2464"/>
            <a:chExt cx="1059" cy="1061"/>
          </a:xfrm>
        </p:grpSpPr>
        <p:sp>
          <p:nvSpPr>
            <p:cNvPr id="26702" name="Line 8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3" name="Oval 8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04" name="Oval 8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05" name="Line 8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8" name="Group 84"/>
          <p:cNvGrpSpPr/>
          <p:nvPr/>
        </p:nvGrpSpPr>
        <p:grpSpPr>
          <a:xfrm rot="4200000">
            <a:off x="1474788" y="5083175"/>
            <a:ext cx="1681162" cy="1684338"/>
            <a:chOff x="1412" y="2464"/>
            <a:chExt cx="1059" cy="1061"/>
          </a:xfrm>
        </p:grpSpPr>
        <p:sp>
          <p:nvSpPr>
            <p:cNvPr id="26707" name="Line 8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8" name="Oval 8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09" name="Oval 8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10" name="Line 8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9" name="Group 89"/>
          <p:cNvGrpSpPr/>
          <p:nvPr/>
        </p:nvGrpSpPr>
        <p:grpSpPr>
          <a:xfrm rot="4800000">
            <a:off x="1330325" y="5121275"/>
            <a:ext cx="1681163" cy="1684338"/>
            <a:chOff x="1412" y="2464"/>
            <a:chExt cx="1059" cy="1061"/>
          </a:xfrm>
        </p:grpSpPr>
        <p:sp>
          <p:nvSpPr>
            <p:cNvPr id="26712" name="Line 9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3" name="Oval 9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14" name="Oval 9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15" name="Line 9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0" name="Group 94"/>
          <p:cNvGrpSpPr/>
          <p:nvPr/>
        </p:nvGrpSpPr>
        <p:grpSpPr>
          <a:xfrm rot="5400000">
            <a:off x="1179513" y="5130800"/>
            <a:ext cx="1681162" cy="1684338"/>
            <a:chOff x="1412" y="2464"/>
            <a:chExt cx="1059" cy="1061"/>
          </a:xfrm>
        </p:grpSpPr>
        <p:sp>
          <p:nvSpPr>
            <p:cNvPr id="26717" name="Line 9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8" name="Oval 9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19" name="Oval 9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20" name="Line 9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56419" name="Oval 99"/>
          <p:cNvSpPr/>
          <p:nvPr/>
        </p:nvSpPr>
        <p:spPr>
          <a:xfrm>
            <a:off x="333375" y="3441700"/>
            <a:ext cx="3371850" cy="3371850"/>
          </a:xfrm>
          <a:prstGeom prst="ellipse">
            <a:avLst/>
          </a:prstGeom>
          <a:solidFill>
            <a:srgbClr val="FFFF66">
              <a:alpha val="38823"/>
            </a:srgbClr>
          </a:solidFill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56420" name="Rectangle 100"/>
          <p:cNvSpPr/>
          <p:nvPr/>
        </p:nvSpPr>
        <p:spPr>
          <a:xfrm>
            <a:off x="1704975" y="5027613"/>
            <a:ext cx="404813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1" name="Group 101"/>
          <p:cNvGrpSpPr/>
          <p:nvPr/>
        </p:nvGrpSpPr>
        <p:grpSpPr>
          <a:xfrm>
            <a:off x="555625" y="3979863"/>
            <a:ext cx="1684338" cy="579437"/>
            <a:chOff x="621" y="2412"/>
            <a:chExt cx="1061" cy="365"/>
          </a:xfrm>
        </p:grpSpPr>
        <p:sp>
          <p:nvSpPr>
            <p:cNvPr id="26724" name="Line 102"/>
            <p:cNvSpPr/>
            <p:nvPr/>
          </p:nvSpPr>
          <p:spPr>
            <a:xfrm rot="-8219128">
              <a:off x="621" y="2777"/>
              <a:ext cx="1061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56423" name="Rectangle 103"/>
            <p:cNvSpPr>
              <a:spLocks noChangeArrowheads="1"/>
            </p:cNvSpPr>
            <p:nvPr/>
          </p:nvSpPr>
          <p:spPr bwMode="auto">
            <a:xfrm>
              <a:off x="975" y="2412"/>
              <a:ext cx="28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Group 104"/>
          <p:cNvGrpSpPr/>
          <p:nvPr/>
        </p:nvGrpSpPr>
        <p:grpSpPr>
          <a:xfrm>
            <a:off x="2587625" y="3284538"/>
            <a:ext cx="463550" cy="3602037"/>
            <a:chOff x="1605" y="2087"/>
            <a:chExt cx="292" cy="2269"/>
          </a:xfrm>
        </p:grpSpPr>
        <p:sp>
          <p:nvSpPr>
            <p:cNvPr id="26727" name="Line 105"/>
            <p:cNvSpPr/>
            <p:nvPr/>
          </p:nvSpPr>
          <p:spPr>
            <a:xfrm flipH="1">
              <a:off x="1791" y="2205"/>
              <a:ext cx="0" cy="209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6426" name="Text Box 106"/>
            <p:cNvSpPr txBox="1">
              <a:spLocks noChangeArrowheads="1"/>
            </p:cNvSpPr>
            <p:nvPr/>
          </p:nvSpPr>
          <p:spPr bwMode="auto">
            <a:xfrm>
              <a:off x="1605" y="2087"/>
              <a:ext cx="286" cy="300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marR="0" algn="just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i="1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0" lang="en-US" altLang="zh-CN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427" name="Text Box 107"/>
            <p:cNvSpPr txBox="1">
              <a:spLocks noChangeArrowheads="1"/>
            </p:cNvSpPr>
            <p:nvPr/>
          </p:nvSpPr>
          <p:spPr bwMode="auto">
            <a:xfrm>
              <a:off x="1610" y="3964"/>
              <a:ext cx="287" cy="39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marR="0" algn="just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i="1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0" lang="en-US" altLang="zh-CN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3" name="Group 108"/>
          <p:cNvGrpSpPr/>
          <p:nvPr/>
        </p:nvGrpSpPr>
        <p:grpSpPr>
          <a:xfrm rot="-3600000">
            <a:off x="1604963" y="3565525"/>
            <a:ext cx="1681162" cy="1684338"/>
            <a:chOff x="1412" y="2464"/>
            <a:chExt cx="1059" cy="1061"/>
          </a:xfrm>
        </p:grpSpPr>
        <p:sp>
          <p:nvSpPr>
            <p:cNvPr id="26731" name="Line 109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32" name="Oval 110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33" name="Oval 111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34" name="Line 112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4" name="Group 113"/>
          <p:cNvGrpSpPr/>
          <p:nvPr/>
        </p:nvGrpSpPr>
        <p:grpSpPr>
          <a:xfrm rot="5400000">
            <a:off x="1179513" y="5130800"/>
            <a:ext cx="1681162" cy="1684338"/>
            <a:chOff x="1412" y="2464"/>
            <a:chExt cx="1059" cy="1061"/>
          </a:xfrm>
        </p:grpSpPr>
        <p:sp>
          <p:nvSpPr>
            <p:cNvPr id="26736" name="Line 114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37" name="Oval 115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38" name="Oval 116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39" name="Line 117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6740" name="Group 118"/>
          <p:cNvGrpSpPr/>
          <p:nvPr/>
        </p:nvGrpSpPr>
        <p:grpSpPr>
          <a:xfrm>
            <a:off x="6597650" y="3357563"/>
            <a:ext cx="2438400" cy="2376487"/>
            <a:chOff x="3787" y="1817"/>
            <a:chExt cx="1536" cy="1497"/>
          </a:xfrm>
        </p:grpSpPr>
        <p:grpSp>
          <p:nvGrpSpPr>
            <p:cNvPr id="26741" name="Group 119"/>
            <p:cNvGrpSpPr/>
            <p:nvPr/>
          </p:nvGrpSpPr>
          <p:grpSpPr>
            <a:xfrm>
              <a:off x="3787" y="1934"/>
              <a:ext cx="74" cy="72"/>
              <a:chOff x="839" y="1933"/>
              <a:chExt cx="408" cy="408"/>
            </a:xfrm>
          </p:grpSpPr>
          <p:sp>
            <p:nvSpPr>
              <p:cNvPr id="26742" name="Line 1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43" name="Line 1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44" name="Group 122"/>
            <p:cNvGrpSpPr/>
            <p:nvPr/>
          </p:nvGrpSpPr>
          <p:grpSpPr>
            <a:xfrm>
              <a:off x="4139" y="1933"/>
              <a:ext cx="74" cy="72"/>
              <a:chOff x="839" y="1933"/>
              <a:chExt cx="408" cy="408"/>
            </a:xfrm>
          </p:grpSpPr>
          <p:sp>
            <p:nvSpPr>
              <p:cNvPr id="26745" name="Line 1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46" name="Line 1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47" name="Group 125"/>
            <p:cNvGrpSpPr/>
            <p:nvPr/>
          </p:nvGrpSpPr>
          <p:grpSpPr>
            <a:xfrm>
              <a:off x="4492" y="1933"/>
              <a:ext cx="74" cy="72"/>
              <a:chOff x="839" y="1933"/>
              <a:chExt cx="408" cy="408"/>
            </a:xfrm>
          </p:grpSpPr>
          <p:sp>
            <p:nvSpPr>
              <p:cNvPr id="26748" name="Line 1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49" name="Line 1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50" name="Group 128"/>
            <p:cNvGrpSpPr/>
            <p:nvPr/>
          </p:nvGrpSpPr>
          <p:grpSpPr>
            <a:xfrm>
              <a:off x="4834" y="1933"/>
              <a:ext cx="74" cy="72"/>
              <a:chOff x="839" y="1933"/>
              <a:chExt cx="408" cy="408"/>
            </a:xfrm>
          </p:grpSpPr>
          <p:sp>
            <p:nvSpPr>
              <p:cNvPr id="26751" name="Line 1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52" name="Line 1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53" name="Group 131"/>
            <p:cNvGrpSpPr/>
            <p:nvPr/>
          </p:nvGrpSpPr>
          <p:grpSpPr>
            <a:xfrm>
              <a:off x="3800" y="2686"/>
              <a:ext cx="74" cy="72"/>
              <a:chOff x="839" y="1933"/>
              <a:chExt cx="408" cy="408"/>
            </a:xfrm>
          </p:grpSpPr>
          <p:sp>
            <p:nvSpPr>
              <p:cNvPr id="26754" name="Line 1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55" name="Line 1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56" name="Group 134"/>
            <p:cNvGrpSpPr/>
            <p:nvPr/>
          </p:nvGrpSpPr>
          <p:grpSpPr>
            <a:xfrm>
              <a:off x="3800" y="2297"/>
              <a:ext cx="74" cy="74"/>
              <a:chOff x="839" y="1933"/>
              <a:chExt cx="408" cy="408"/>
            </a:xfrm>
          </p:grpSpPr>
          <p:sp>
            <p:nvSpPr>
              <p:cNvPr id="26757" name="Line 1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58" name="Line 1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59" name="Group 137"/>
            <p:cNvGrpSpPr/>
            <p:nvPr/>
          </p:nvGrpSpPr>
          <p:grpSpPr>
            <a:xfrm>
              <a:off x="3800" y="3086"/>
              <a:ext cx="74" cy="72"/>
              <a:chOff x="839" y="1933"/>
              <a:chExt cx="408" cy="408"/>
            </a:xfrm>
          </p:grpSpPr>
          <p:sp>
            <p:nvSpPr>
              <p:cNvPr id="26760" name="Line 1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61" name="Line 1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62" name="Group 140"/>
            <p:cNvGrpSpPr/>
            <p:nvPr/>
          </p:nvGrpSpPr>
          <p:grpSpPr>
            <a:xfrm>
              <a:off x="4152" y="2685"/>
              <a:ext cx="74" cy="72"/>
              <a:chOff x="839" y="1933"/>
              <a:chExt cx="408" cy="408"/>
            </a:xfrm>
          </p:grpSpPr>
          <p:sp>
            <p:nvSpPr>
              <p:cNvPr id="26763" name="Line 14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64" name="Line 14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65" name="Group 143"/>
            <p:cNvGrpSpPr/>
            <p:nvPr/>
          </p:nvGrpSpPr>
          <p:grpSpPr>
            <a:xfrm>
              <a:off x="4505" y="2685"/>
              <a:ext cx="74" cy="72"/>
              <a:chOff x="839" y="1933"/>
              <a:chExt cx="408" cy="408"/>
            </a:xfrm>
          </p:grpSpPr>
          <p:sp>
            <p:nvSpPr>
              <p:cNvPr id="26766" name="Line 14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67" name="Line 14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68" name="Group 146"/>
            <p:cNvGrpSpPr/>
            <p:nvPr/>
          </p:nvGrpSpPr>
          <p:grpSpPr>
            <a:xfrm>
              <a:off x="4847" y="2685"/>
              <a:ext cx="74" cy="72"/>
              <a:chOff x="839" y="1933"/>
              <a:chExt cx="408" cy="408"/>
            </a:xfrm>
          </p:grpSpPr>
          <p:sp>
            <p:nvSpPr>
              <p:cNvPr id="26769" name="Line 14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70" name="Line 14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71" name="Group 149"/>
            <p:cNvGrpSpPr/>
            <p:nvPr/>
          </p:nvGrpSpPr>
          <p:grpSpPr>
            <a:xfrm>
              <a:off x="4152" y="2296"/>
              <a:ext cx="74" cy="74"/>
              <a:chOff x="839" y="1933"/>
              <a:chExt cx="408" cy="408"/>
            </a:xfrm>
          </p:grpSpPr>
          <p:sp>
            <p:nvSpPr>
              <p:cNvPr id="26772" name="Line 15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73" name="Line 15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74" name="Group 152"/>
            <p:cNvGrpSpPr/>
            <p:nvPr/>
          </p:nvGrpSpPr>
          <p:grpSpPr>
            <a:xfrm>
              <a:off x="4505" y="2296"/>
              <a:ext cx="74" cy="74"/>
              <a:chOff x="839" y="1933"/>
              <a:chExt cx="408" cy="408"/>
            </a:xfrm>
          </p:grpSpPr>
          <p:sp>
            <p:nvSpPr>
              <p:cNvPr id="26775" name="Line 15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76" name="Line 15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77" name="Group 155"/>
            <p:cNvGrpSpPr/>
            <p:nvPr/>
          </p:nvGrpSpPr>
          <p:grpSpPr>
            <a:xfrm>
              <a:off x="4847" y="2296"/>
              <a:ext cx="74" cy="74"/>
              <a:chOff x="839" y="1933"/>
              <a:chExt cx="408" cy="408"/>
            </a:xfrm>
          </p:grpSpPr>
          <p:sp>
            <p:nvSpPr>
              <p:cNvPr id="26778" name="Line 15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79" name="Line 15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80" name="Group 158"/>
            <p:cNvGrpSpPr/>
            <p:nvPr/>
          </p:nvGrpSpPr>
          <p:grpSpPr>
            <a:xfrm>
              <a:off x="4152" y="3085"/>
              <a:ext cx="74" cy="72"/>
              <a:chOff x="839" y="1933"/>
              <a:chExt cx="408" cy="408"/>
            </a:xfrm>
          </p:grpSpPr>
          <p:sp>
            <p:nvSpPr>
              <p:cNvPr id="26781" name="Line 15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82" name="Line 16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83" name="Group 161"/>
            <p:cNvGrpSpPr/>
            <p:nvPr/>
          </p:nvGrpSpPr>
          <p:grpSpPr>
            <a:xfrm>
              <a:off x="4505" y="3085"/>
              <a:ext cx="74" cy="72"/>
              <a:chOff x="839" y="1933"/>
              <a:chExt cx="408" cy="408"/>
            </a:xfrm>
          </p:grpSpPr>
          <p:sp>
            <p:nvSpPr>
              <p:cNvPr id="26784" name="Line 16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85" name="Line 16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86" name="Group 164"/>
            <p:cNvGrpSpPr/>
            <p:nvPr/>
          </p:nvGrpSpPr>
          <p:grpSpPr>
            <a:xfrm>
              <a:off x="4847" y="3085"/>
              <a:ext cx="74" cy="72"/>
              <a:chOff x="839" y="1933"/>
              <a:chExt cx="408" cy="408"/>
            </a:xfrm>
          </p:grpSpPr>
          <p:sp>
            <p:nvSpPr>
              <p:cNvPr id="26787" name="Line 16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88" name="Line 16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6789" name="Line 167"/>
            <p:cNvSpPr/>
            <p:nvPr/>
          </p:nvSpPr>
          <p:spPr>
            <a:xfrm flipH="1">
              <a:off x="4967" y="1888"/>
              <a:ext cx="0" cy="1331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90" name="Oval 168"/>
            <p:cNvSpPr/>
            <p:nvPr/>
          </p:nvSpPr>
          <p:spPr>
            <a:xfrm>
              <a:off x="4413" y="2517"/>
              <a:ext cx="47" cy="48"/>
            </a:xfrm>
            <a:prstGeom prst="ellipse">
              <a:avLst/>
            </a:prstGeom>
            <a:solidFill>
              <a:srgbClr val="000000"/>
            </a:solidFill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91" name="Text Box 169"/>
            <p:cNvSpPr txBox="1"/>
            <p:nvPr/>
          </p:nvSpPr>
          <p:spPr>
            <a:xfrm>
              <a:off x="5036" y="1817"/>
              <a:ext cx="287" cy="3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P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6792" name="Text Box 170"/>
            <p:cNvSpPr txBox="1"/>
            <p:nvPr/>
          </p:nvSpPr>
          <p:spPr>
            <a:xfrm>
              <a:off x="5025" y="2934"/>
              <a:ext cx="287" cy="3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Q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6793" name="Text Box 171"/>
            <p:cNvSpPr txBox="1"/>
            <p:nvPr/>
          </p:nvSpPr>
          <p:spPr>
            <a:xfrm>
              <a:off x="4277" y="2532"/>
              <a:ext cx="287" cy="3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O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94" name="Line 172"/>
            <p:cNvSpPr/>
            <p:nvPr/>
          </p:nvSpPr>
          <p:spPr>
            <a:xfrm>
              <a:off x="4481" y="2541"/>
              <a:ext cx="454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26795" name="Rectangle 173"/>
            <p:cNvSpPr/>
            <p:nvPr/>
          </p:nvSpPr>
          <p:spPr>
            <a:xfrm>
              <a:off x="4649" y="2296"/>
              <a:ext cx="19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 useBgFill="1">
        <p:nvSpPr>
          <p:cNvPr id="56495" name="Rectangle 175"/>
          <p:cNvSpPr/>
          <p:nvPr/>
        </p:nvSpPr>
        <p:spPr>
          <a:xfrm>
            <a:off x="2901950" y="3502025"/>
            <a:ext cx="893763" cy="3227388"/>
          </a:xfrm>
          <a:prstGeom prst="rect">
            <a:avLst/>
          </a:prstGeom>
          <a:ln w="12700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25803" name="Group 176"/>
          <p:cNvGrpSpPr/>
          <p:nvPr/>
        </p:nvGrpSpPr>
        <p:grpSpPr>
          <a:xfrm>
            <a:off x="3141663" y="3213100"/>
            <a:ext cx="2879725" cy="3743325"/>
            <a:chOff x="1948" y="705"/>
            <a:chExt cx="3504" cy="4556"/>
          </a:xfrm>
        </p:grpSpPr>
        <p:sp>
          <p:nvSpPr>
            <p:cNvPr id="26798" name="Line 177"/>
            <p:cNvSpPr/>
            <p:nvPr/>
          </p:nvSpPr>
          <p:spPr>
            <a:xfrm flipH="1">
              <a:off x="3584" y="1599"/>
              <a:ext cx="930" cy="1490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99" name="Oval 178"/>
            <p:cNvSpPr/>
            <p:nvPr/>
          </p:nvSpPr>
          <p:spPr>
            <a:xfrm>
              <a:off x="1948" y="1371"/>
              <a:ext cx="3375" cy="3371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00" name="Arc 179"/>
            <p:cNvSpPr/>
            <p:nvPr/>
          </p:nvSpPr>
          <p:spPr>
            <a:xfrm rot="-1462635">
              <a:off x="3119" y="1547"/>
              <a:ext cx="1573" cy="1316"/>
            </a:xfrm>
            <a:custGeom>
              <a:avLst/>
              <a:gdLst/>
              <a:ahLst/>
              <a:cxnLst>
                <a:cxn ang="0">
                  <a:pos x="5" y="52"/>
                </a:cxn>
                <a:cxn ang="0">
                  <a:pos x="0" y="34"/>
                </a:cxn>
                <a:cxn ang="0">
                  <a:pos x="34" y="0"/>
                </a:cxn>
                <a:cxn ang="0">
                  <a:pos x="62" y="15"/>
                </a:cxn>
                <a:cxn ang="0">
                  <a:pos x="5" y="52"/>
                </a:cxn>
                <a:cxn ang="0">
                  <a:pos x="0" y="34"/>
                </a:cxn>
                <a:cxn ang="0">
                  <a:pos x="34" y="0"/>
                </a:cxn>
                <a:cxn ang="0">
                  <a:pos x="62" y="15"/>
                </a:cxn>
                <a:cxn ang="0">
                  <a:pos x="34" y="34"/>
                </a:cxn>
                <a:cxn ang="0">
                  <a:pos x="5" y="52"/>
                </a:cxn>
              </a:cxnLst>
              <a:rect l="0" t="0" r="0" b="0"/>
              <a:pathLst>
                <a:path w="39654" h="33155" fill="none">
                  <a:moveTo>
                    <a:pt x="3350" y="33155"/>
                  </a:moveTo>
                  <a:cubicBezTo>
                    <a:pt x="1161" y="29698"/>
                    <a:pt x="0" y="256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874" y="-1"/>
                    <a:pt x="35660" y="3661"/>
                    <a:pt x="39654" y="9741"/>
                  </a:cubicBezTo>
                </a:path>
                <a:path w="39654" h="33155" stroke="0">
                  <a:moveTo>
                    <a:pt x="3350" y="33155"/>
                  </a:moveTo>
                  <a:cubicBezTo>
                    <a:pt x="1161" y="29698"/>
                    <a:pt x="0" y="256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874" y="-1"/>
                    <a:pt x="35660" y="3661"/>
                    <a:pt x="39654" y="9741"/>
                  </a:cubicBezTo>
                  <a:lnTo>
                    <a:pt x="21600" y="21600"/>
                  </a:lnTo>
                  <a:lnTo>
                    <a:pt x="3350" y="33155"/>
                  </a:lnTo>
                  <a:close/>
                </a:path>
              </a:pathLst>
            </a:custGeom>
            <a:noFill/>
            <a:ln w="19050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01" name="Arc 180"/>
            <p:cNvSpPr/>
            <p:nvPr/>
          </p:nvSpPr>
          <p:spPr>
            <a:xfrm rot="5768263">
              <a:off x="3574" y="3041"/>
              <a:ext cx="866" cy="993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0" y="35"/>
                </a:cxn>
                <a:cxn ang="0">
                  <a:pos x="32" y="0"/>
                </a:cxn>
                <a:cxn ang="0">
                  <a:pos x="0" y="40"/>
                </a:cxn>
                <a:cxn ang="0">
                  <a:pos x="0" y="35"/>
                </a:cxn>
                <a:cxn ang="0">
                  <a:pos x="32" y="0"/>
                </a:cxn>
                <a:cxn ang="0">
                  <a:pos x="35" y="35"/>
                </a:cxn>
                <a:cxn ang="0">
                  <a:pos x="0" y="40"/>
                </a:cxn>
              </a:cxnLst>
              <a:rect l="0" t="0" r="0" b="0"/>
              <a:pathLst>
                <a:path w="21600" h="24525" fill="none">
                  <a:moveTo>
                    <a:pt x="208" y="24524"/>
                  </a:moveTo>
                  <a:cubicBezTo>
                    <a:pt x="69" y="23532"/>
                    <a:pt x="0" y="22532"/>
                    <a:pt x="0" y="21531"/>
                  </a:cubicBezTo>
                  <a:cubicBezTo>
                    <a:pt x="-1" y="10269"/>
                    <a:pt x="8651" y="898"/>
                    <a:pt x="19876" y="-1"/>
                  </a:cubicBezTo>
                </a:path>
                <a:path w="21600" h="24525" stroke="0">
                  <a:moveTo>
                    <a:pt x="208" y="24524"/>
                  </a:moveTo>
                  <a:cubicBezTo>
                    <a:pt x="69" y="23532"/>
                    <a:pt x="0" y="22532"/>
                    <a:pt x="0" y="21531"/>
                  </a:cubicBezTo>
                  <a:cubicBezTo>
                    <a:pt x="-1" y="10269"/>
                    <a:pt x="8651" y="898"/>
                    <a:pt x="19876" y="-1"/>
                  </a:cubicBezTo>
                  <a:lnTo>
                    <a:pt x="21600" y="21531"/>
                  </a:lnTo>
                  <a:lnTo>
                    <a:pt x="208" y="24524"/>
                  </a:lnTo>
                  <a:close/>
                </a:path>
              </a:pathLst>
            </a:custGeom>
            <a:noFill/>
            <a:ln w="19050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02" name="Line 181"/>
            <p:cNvSpPr/>
            <p:nvPr/>
          </p:nvSpPr>
          <p:spPr>
            <a:xfrm flipH="1">
              <a:off x="3574" y="3057"/>
              <a:ext cx="16" cy="918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803" name="Line 182"/>
            <p:cNvSpPr/>
            <p:nvPr/>
          </p:nvSpPr>
          <p:spPr>
            <a:xfrm flipH="1">
              <a:off x="3578" y="3954"/>
              <a:ext cx="870" cy="15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804" name="Line 183"/>
            <p:cNvSpPr/>
            <p:nvPr/>
          </p:nvSpPr>
          <p:spPr>
            <a:xfrm flipH="1">
              <a:off x="4486" y="1019"/>
              <a:ext cx="16" cy="3982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805" name="Line 184"/>
            <p:cNvSpPr/>
            <p:nvPr/>
          </p:nvSpPr>
          <p:spPr>
            <a:xfrm flipH="1" flipV="1">
              <a:off x="3184" y="2342"/>
              <a:ext cx="26" cy="187"/>
            </a:xfrm>
            <a:prstGeom prst="line">
              <a:avLst/>
            </a:prstGeom>
            <a:ln w="19050" cap="flat" cmpd="sng">
              <a:solidFill>
                <a:srgbClr val="333399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6806" name="Line 185"/>
            <p:cNvSpPr/>
            <p:nvPr/>
          </p:nvSpPr>
          <p:spPr>
            <a:xfrm>
              <a:off x="4076" y="3210"/>
              <a:ext cx="136" cy="123"/>
            </a:xfrm>
            <a:prstGeom prst="line">
              <a:avLst/>
            </a:prstGeom>
            <a:ln w="19050" cap="flat" cmpd="sng">
              <a:solidFill>
                <a:srgbClr val="333399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6807" name="Text Box 186"/>
            <p:cNvSpPr txBox="1"/>
            <p:nvPr/>
          </p:nvSpPr>
          <p:spPr>
            <a:xfrm>
              <a:off x="3051" y="2782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O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08" name="Text Box 187"/>
            <p:cNvSpPr txBox="1"/>
            <p:nvPr/>
          </p:nvSpPr>
          <p:spPr>
            <a:xfrm>
              <a:off x="3506" y="1666"/>
              <a:ext cx="898" cy="1081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2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r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09" name="Text Box 188"/>
            <p:cNvSpPr txBox="1"/>
            <p:nvPr/>
          </p:nvSpPr>
          <p:spPr>
            <a:xfrm>
              <a:off x="3778" y="3342"/>
              <a:ext cx="898" cy="1081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r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0" name="Text Box 189"/>
            <p:cNvSpPr txBox="1"/>
            <p:nvPr/>
          </p:nvSpPr>
          <p:spPr>
            <a:xfrm>
              <a:off x="4554" y="4443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Q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1" name="Text Box 190"/>
            <p:cNvSpPr txBox="1"/>
            <p:nvPr/>
          </p:nvSpPr>
          <p:spPr>
            <a:xfrm>
              <a:off x="4478" y="705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P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2" name="Text Box 191"/>
            <p:cNvSpPr txBox="1"/>
            <p:nvPr/>
          </p:nvSpPr>
          <p:spPr>
            <a:xfrm>
              <a:off x="4462" y="1065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M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3" name="Text Box 192"/>
            <p:cNvSpPr txBox="1"/>
            <p:nvPr/>
          </p:nvSpPr>
          <p:spPr>
            <a:xfrm>
              <a:off x="4494" y="3540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N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25804" name="Group 193"/>
          <p:cNvGrpSpPr/>
          <p:nvPr/>
        </p:nvGrpSpPr>
        <p:grpSpPr>
          <a:xfrm rot="-5400000">
            <a:off x="5938838" y="3657600"/>
            <a:ext cx="3371850" cy="1690688"/>
            <a:chOff x="367" y="2432"/>
            <a:chExt cx="2124" cy="1065"/>
          </a:xfrm>
        </p:grpSpPr>
        <p:sp>
          <p:nvSpPr>
            <p:cNvPr id="26815" name="Line 194"/>
            <p:cNvSpPr>
              <a:spLocks noChangeAspect="1"/>
            </p:cNvSpPr>
            <p:nvPr/>
          </p:nvSpPr>
          <p:spPr>
            <a:xfrm>
              <a:off x="1433" y="2964"/>
              <a:ext cx="1058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816" name="Oval 195"/>
            <p:cNvSpPr>
              <a:spLocks noChangeAspect="1"/>
            </p:cNvSpPr>
            <p:nvPr/>
          </p:nvSpPr>
          <p:spPr>
            <a:xfrm>
              <a:off x="1944" y="2946"/>
              <a:ext cx="35" cy="35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7" name="Oval 196"/>
            <p:cNvSpPr>
              <a:spLocks noChangeAspect="1"/>
            </p:cNvSpPr>
            <p:nvPr/>
          </p:nvSpPr>
          <p:spPr>
            <a:xfrm>
              <a:off x="1429" y="2432"/>
              <a:ext cx="1059" cy="1061"/>
            </a:xfrm>
            <a:prstGeom prst="ellipse">
              <a:avLst/>
            </a:prstGeom>
            <a:solidFill>
              <a:srgbClr val="3399FF">
                <a:alpha val="83136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8" name="Oval 197"/>
            <p:cNvSpPr/>
            <p:nvPr/>
          </p:nvSpPr>
          <p:spPr>
            <a:xfrm>
              <a:off x="367" y="2436"/>
              <a:ext cx="1061" cy="1061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9" name="Line 198"/>
            <p:cNvSpPr/>
            <p:nvPr/>
          </p:nvSpPr>
          <p:spPr>
            <a:xfrm flipH="1" flipV="1">
              <a:off x="1429" y="2626"/>
              <a:ext cx="0" cy="33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56520" name="Line 200"/>
          <p:cNvSpPr/>
          <p:nvPr/>
        </p:nvSpPr>
        <p:spPr>
          <a:xfrm>
            <a:off x="4495800" y="5181600"/>
            <a:ext cx="6858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56521" name="Line 201"/>
          <p:cNvSpPr/>
          <p:nvPr/>
        </p:nvSpPr>
        <p:spPr>
          <a:xfrm flipH="1">
            <a:off x="5257800" y="3962400"/>
            <a:ext cx="0" cy="190500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22" name="矩形 200"/>
          <p:cNvSpPr/>
          <p:nvPr/>
        </p:nvSpPr>
        <p:spPr>
          <a:xfrm>
            <a:off x="452438" y="161925"/>
            <a:ext cx="6434137" cy="5238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题型二：同速异向入射的粒子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8479" name="Object 111"/>
          <p:cNvGraphicFramePr>
            <a:graphicFrameLocks noChangeAspect="1"/>
          </p:cNvGraphicFramePr>
          <p:nvPr/>
        </p:nvGraphicFramePr>
        <p:xfrm>
          <a:off x="6477000" y="56388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" imgW="584200" imgH="241300" progId="Equation.3">
                  <p:embed/>
                </p:oleObj>
              </mc:Choice>
              <mc:Fallback>
                <p:oleObj name="" r:id="rId1" imgW="5842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7000" y="5638800"/>
                        <a:ext cx="1981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弦形 24"/>
          <p:cNvSpPr/>
          <p:nvPr/>
        </p:nvSpPr>
        <p:spPr>
          <a:xfrm rot="10320000">
            <a:off x="4286250" y="4892675"/>
            <a:ext cx="1673225" cy="1484313"/>
          </a:xfrm>
          <a:prstGeom prst="chord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258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5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6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6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19" grpId="0"/>
      <p:bldP spid="56420" grpId="0"/>
      <p:bldP spid="56495" grpId="0"/>
      <p:bldP spid="25" grpId="0"/>
      <p:bldP spid="25" grpId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55588" y="1022350"/>
            <a:ext cx="8785225" cy="1691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63855" marR="0" indent="-363855" defTabSz="9144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1" lang="en-US" sz="20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5</a:t>
            </a:r>
            <a:r>
              <a:rPr kumimoji="1" lang="zh-CN" altLang="en-US" sz="20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、（变形拓展）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，真空室内存在方向垂直纸面向里的匀强磁场，内有与磁场方向平行的板</a:t>
            </a:r>
            <a:r>
              <a:rPr kumimoji="0" lang="en-US" altLang="zh-CN" sz="2000" i="1" kern="1200" cap="none" spc="0" normalizeH="0" baseline="0" noProof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在距</a:t>
            </a:r>
            <a:r>
              <a:rPr kumimoji="0" lang="en-US" altLang="zh-CN" sz="2000" i="1" kern="1200" cap="none" spc="0" normalizeH="0" baseline="0" noProof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距离为</a:t>
            </a:r>
            <a:r>
              <a:rPr kumimoji="1" lang="en-US" altLang="zh-CN" sz="2000" i="1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0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6cm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处，有一点状的放射源</a:t>
            </a:r>
            <a:r>
              <a:rPr kumimoji="0" lang="en-US" altLang="zh-CN" sz="2000" i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平面内各个方向发射带正电的粒子，轨迹半径为</a:t>
            </a:r>
            <a:r>
              <a:rPr kumimoji="1" lang="en-US" altLang="zh-CN" sz="2000" kern="1200" cap="none" spc="0" normalizeH="0" baseline="0" noProof="0" smtClean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=10cm</a:t>
            </a:r>
            <a:r>
              <a:rPr kumimoji="1" lang="en-US" altLang="zh-CN" sz="20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现只考虑在图纸平面中运动的粒子，求</a:t>
            </a:r>
            <a:r>
              <a:rPr kumimoji="0" lang="en-US" altLang="zh-CN" sz="2000" i="1" kern="1200" cap="none" spc="0" normalizeH="0" baseline="0" noProof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被</a:t>
            </a:r>
            <a:r>
              <a:rPr kumimoji="1" lang="el-GR" altLang="zh-CN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α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粒子打中的区域的长度。</a:t>
            </a:r>
            <a:endParaRPr kumimoji="1" lang="zh-CN" altLang="en-US" sz="200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650" name="Group 3"/>
          <p:cNvGrpSpPr/>
          <p:nvPr/>
        </p:nvGrpSpPr>
        <p:grpSpPr>
          <a:xfrm>
            <a:off x="5643563" y="3495675"/>
            <a:ext cx="3321050" cy="1990725"/>
            <a:chOff x="3131" y="2540"/>
            <a:chExt cx="2092" cy="1254"/>
          </a:xfrm>
        </p:grpSpPr>
        <p:grpSp>
          <p:nvGrpSpPr>
            <p:cNvPr id="27651" name="Group 4"/>
            <p:cNvGrpSpPr/>
            <p:nvPr/>
          </p:nvGrpSpPr>
          <p:grpSpPr>
            <a:xfrm>
              <a:off x="3351" y="2802"/>
              <a:ext cx="74" cy="72"/>
              <a:chOff x="839" y="1933"/>
              <a:chExt cx="408" cy="408"/>
            </a:xfrm>
          </p:grpSpPr>
          <p:sp>
            <p:nvSpPr>
              <p:cNvPr id="27652" name="Line 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53" name="Line 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54" name="Group 7"/>
            <p:cNvGrpSpPr/>
            <p:nvPr/>
          </p:nvGrpSpPr>
          <p:grpSpPr>
            <a:xfrm>
              <a:off x="3663" y="2802"/>
              <a:ext cx="74" cy="72"/>
              <a:chOff x="839" y="1933"/>
              <a:chExt cx="408" cy="408"/>
            </a:xfrm>
          </p:grpSpPr>
          <p:sp>
            <p:nvSpPr>
              <p:cNvPr id="27655" name="Line 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56" name="Line 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57" name="Group 10"/>
            <p:cNvGrpSpPr/>
            <p:nvPr/>
          </p:nvGrpSpPr>
          <p:grpSpPr>
            <a:xfrm>
              <a:off x="3968" y="2802"/>
              <a:ext cx="74" cy="72"/>
              <a:chOff x="839" y="1933"/>
              <a:chExt cx="408" cy="408"/>
            </a:xfrm>
          </p:grpSpPr>
          <p:sp>
            <p:nvSpPr>
              <p:cNvPr id="27658" name="Line 1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59" name="Line 1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60" name="Group 13"/>
            <p:cNvGrpSpPr/>
            <p:nvPr/>
          </p:nvGrpSpPr>
          <p:grpSpPr>
            <a:xfrm>
              <a:off x="4274" y="2801"/>
              <a:ext cx="74" cy="72"/>
              <a:chOff x="839" y="1933"/>
              <a:chExt cx="408" cy="408"/>
            </a:xfrm>
          </p:grpSpPr>
          <p:sp>
            <p:nvSpPr>
              <p:cNvPr id="27661" name="Line 1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62" name="Line 1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63" name="Group 16"/>
            <p:cNvGrpSpPr/>
            <p:nvPr/>
          </p:nvGrpSpPr>
          <p:grpSpPr>
            <a:xfrm>
              <a:off x="4582" y="2801"/>
              <a:ext cx="74" cy="72"/>
              <a:chOff x="839" y="1933"/>
              <a:chExt cx="408" cy="408"/>
            </a:xfrm>
          </p:grpSpPr>
          <p:sp>
            <p:nvSpPr>
              <p:cNvPr id="27664" name="Line 1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65" name="Line 1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66" name="Group 19"/>
            <p:cNvGrpSpPr/>
            <p:nvPr/>
          </p:nvGrpSpPr>
          <p:grpSpPr>
            <a:xfrm>
              <a:off x="4893" y="2801"/>
              <a:ext cx="74" cy="72"/>
              <a:chOff x="839" y="1933"/>
              <a:chExt cx="408" cy="408"/>
            </a:xfrm>
          </p:grpSpPr>
          <p:sp>
            <p:nvSpPr>
              <p:cNvPr id="27667" name="Line 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68" name="Line 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69" name="Group 22"/>
            <p:cNvGrpSpPr/>
            <p:nvPr/>
          </p:nvGrpSpPr>
          <p:grpSpPr>
            <a:xfrm>
              <a:off x="3364" y="3413"/>
              <a:ext cx="74" cy="72"/>
              <a:chOff x="839" y="1933"/>
              <a:chExt cx="408" cy="408"/>
            </a:xfrm>
          </p:grpSpPr>
          <p:sp>
            <p:nvSpPr>
              <p:cNvPr id="27670" name="Line 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71" name="Line 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72" name="Group 25"/>
            <p:cNvGrpSpPr/>
            <p:nvPr/>
          </p:nvGrpSpPr>
          <p:grpSpPr>
            <a:xfrm>
              <a:off x="3676" y="3413"/>
              <a:ext cx="74" cy="72"/>
              <a:chOff x="839" y="1933"/>
              <a:chExt cx="408" cy="408"/>
            </a:xfrm>
          </p:grpSpPr>
          <p:sp>
            <p:nvSpPr>
              <p:cNvPr id="27673" name="Line 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74" name="Line 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75" name="Group 28"/>
            <p:cNvGrpSpPr/>
            <p:nvPr/>
          </p:nvGrpSpPr>
          <p:grpSpPr>
            <a:xfrm>
              <a:off x="3981" y="3413"/>
              <a:ext cx="74" cy="72"/>
              <a:chOff x="839" y="1933"/>
              <a:chExt cx="408" cy="408"/>
            </a:xfrm>
          </p:grpSpPr>
          <p:sp>
            <p:nvSpPr>
              <p:cNvPr id="27676" name="Line 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77" name="Line 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78" name="Group 31"/>
            <p:cNvGrpSpPr/>
            <p:nvPr/>
          </p:nvGrpSpPr>
          <p:grpSpPr>
            <a:xfrm>
              <a:off x="3364" y="3103"/>
              <a:ext cx="74" cy="74"/>
              <a:chOff x="839" y="1933"/>
              <a:chExt cx="408" cy="408"/>
            </a:xfrm>
          </p:grpSpPr>
          <p:sp>
            <p:nvSpPr>
              <p:cNvPr id="27679" name="Line 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80" name="Line 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81" name="Group 34"/>
            <p:cNvGrpSpPr/>
            <p:nvPr/>
          </p:nvGrpSpPr>
          <p:grpSpPr>
            <a:xfrm>
              <a:off x="3676" y="3103"/>
              <a:ext cx="74" cy="74"/>
              <a:chOff x="839" y="1933"/>
              <a:chExt cx="408" cy="408"/>
            </a:xfrm>
          </p:grpSpPr>
          <p:sp>
            <p:nvSpPr>
              <p:cNvPr id="27682" name="Line 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83" name="Line 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84" name="Group 37"/>
            <p:cNvGrpSpPr/>
            <p:nvPr/>
          </p:nvGrpSpPr>
          <p:grpSpPr>
            <a:xfrm>
              <a:off x="3981" y="3103"/>
              <a:ext cx="74" cy="74"/>
              <a:chOff x="839" y="1933"/>
              <a:chExt cx="408" cy="408"/>
            </a:xfrm>
          </p:grpSpPr>
          <p:sp>
            <p:nvSpPr>
              <p:cNvPr id="27685" name="Line 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86" name="Line 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87" name="Group 40"/>
            <p:cNvGrpSpPr/>
            <p:nvPr/>
          </p:nvGrpSpPr>
          <p:grpSpPr>
            <a:xfrm>
              <a:off x="3364" y="3722"/>
              <a:ext cx="74" cy="72"/>
              <a:chOff x="839" y="1933"/>
              <a:chExt cx="408" cy="408"/>
            </a:xfrm>
          </p:grpSpPr>
          <p:sp>
            <p:nvSpPr>
              <p:cNvPr id="27688" name="Line 4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89" name="Line 4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90" name="Group 43"/>
            <p:cNvGrpSpPr/>
            <p:nvPr/>
          </p:nvGrpSpPr>
          <p:grpSpPr>
            <a:xfrm>
              <a:off x="3676" y="3722"/>
              <a:ext cx="74" cy="72"/>
              <a:chOff x="839" y="1933"/>
              <a:chExt cx="408" cy="408"/>
            </a:xfrm>
          </p:grpSpPr>
          <p:sp>
            <p:nvSpPr>
              <p:cNvPr id="27691" name="Line 4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92" name="Line 4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93" name="Group 46"/>
            <p:cNvGrpSpPr/>
            <p:nvPr/>
          </p:nvGrpSpPr>
          <p:grpSpPr>
            <a:xfrm>
              <a:off x="3981" y="3722"/>
              <a:ext cx="74" cy="72"/>
              <a:chOff x="839" y="1933"/>
              <a:chExt cx="408" cy="408"/>
            </a:xfrm>
          </p:grpSpPr>
          <p:sp>
            <p:nvSpPr>
              <p:cNvPr id="27694" name="Line 4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95" name="Line 4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96" name="Group 49"/>
            <p:cNvGrpSpPr/>
            <p:nvPr/>
          </p:nvGrpSpPr>
          <p:grpSpPr>
            <a:xfrm>
              <a:off x="4287" y="3412"/>
              <a:ext cx="74" cy="72"/>
              <a:chOff x="839" y="1933"/>
              <a:chExt cx="408" cy="408"/>
            </a:xfrm>
          </p:grpSpPr>
          <p:sp>
            <p:nvSpPr>
              <p:cNvPr id="27697" name="Line 5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98" name="Line 5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99" name="Group 52"/>
            <p:cNvGrpSpPr/>
            <p:nvPr/>
          </p:nvGrpSpPr>
          <p:grpSpPr>
            <a:xfrm>
              <a:off x="4595" y="3412"/>
              <a:ext cx="74" cy="72"/>
              <a:chOff x="839" y="1933"/>
              <a:chExt cx="408" cy="408"/>
            </a:xfrm>
          </p:grpSpPr>
          <p:sp>
            <p:nvSpPr>
              <p:cNvPr id="27700" name="Line 5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01" name="Line 5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02" name="Group 55"/>
            <p:cNvGrpSpPr/>
            <p:nvPr/>
          </p:nvGrpSpPr>
          <p:grpSpPr>
            <a:xfrm>
              <a:off x="4906" y="3412"/>
              <a:ext cx="74" cy="72"/>
              <a:chOff x="839" y="1933"/>
              <a:chExt cx="408" cy="408"/>
            </a:xfrm>
          </p:grpSpPr>
          <p:sp>
            <p:nvSpPr>
              <p:cNvPr id="27703" name="Line 5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04" name="Line 5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05" name="Group 58"/>
            <p:cNvGrpSpPr/>
            <p:nvPr/>
          </p:nvGrpSpPr>
          <p:grpSpPr>
            <a:xfrm>
              <a:off x="4287" y="3102"/>
              <a:ext cx="74" cy="74"/>
              <a:chOff x="839" y="1933"/>
              <a:chExt cx="408" cy="408"/>
            </a:xfrm>
          </p:grpSpPr>
          <p:sp>
            <p:nvSpPr>
              <p:cNvPr id="27706" name="Line 5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07" name="Line 6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08" name="Group 61"/>
            <p:cNvGrpSpPr/>
            <p:nvPr/>
          </p:nvGrpSpPr>
          <p:grpSpPr>
            <a:xfrm>
              <a:off x="4595" y="3102"/>
              <a:ext cx="74" cy="74"/>
              <a:chOff x="839" y="1933"/>
              <a:chExt cx="408" cy="408"/>
            </a:xfrm>
          </p:grpSpPr>
          <p:sp>
            <p:nvSpPr>
              <p:cNvPr id="27709" name="Line 6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10" name="Line 6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11" name="Group 64"/>
            <p:cNvGrpSpPr/>
            <p:nvPr/>
          </p:nvGrpSpPr>
          <p:grpSpPr>
            <a:xfrm>
              <a:off x="4906" y="3102"/>
              <a:ext cx="74" cy="74"/>
              <a:chOff x="839" y="1933"/>
              <a:chExt cx="408" cy="408"/>
            </a:xfrm>
          </p:grpSpPr>
          <p:sp>
            <p:nvSpPr>
              <p:cNvPr id="27712" name="Line 6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13" name="Line 6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14" name="Group 67"/>
            <p:cNvGrpSpPr/>
            <p:nvPr/>
          </p:nvGrpSpPr>
          <p:grpSpPr>
            <a:xfrm>
              <a:off x="4287" y="3721"/>
              <a:ext cx="74" cy="72"/>
              <a:chOff x="839" y="1933"/>
              <a:chExt cx="408" cy="408"/>
            </a:xfrm>
          </p:grpSpPr>
          <p:sp>
            <p:nvSpPr>
              <p:cNvPr id="27715" name="Line 6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16" name="Line 6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17" name="Group 70"/>
            <p:cNvGrpSpPr/>
            <p:nvPr/>
          </p:nvGrpSpPr>
          <p:grpSpPr>
            <a:xfrm>
              <a:off x="4595" y="3721"/>
              <a:ext cx="74" cy="72"/>
              <a:chOff x="839" y="1933"/>
              <a:chExt cx="408" cy="408"/>
            </a:xfrm>
          </p:grpSpPr>
          <p:sp>
            <p:nvSpPr>
              <p:cNvPr id="27718" name="Line 7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19" name="Line 7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20" name="Group 73"/>
            <p:cNvGrpSpPr/>
            <p:nvPr/>
          </p:nvGrpSpPr>
          <p:grpSpPr>
            <a:xfrm>
              <a:off x="4906" y="3721"/>
              <a:ext cx="74" cy="72"/>
              <a:chOff x="839" y="1933"/>
              <a:chExt cx="408" cy="408"/>
            </a:xfrm>
          </p:grpSpPr>
          <p:sp>
            <p:nvSpPr>
              <p:cNvPr id="27721" name="Line 7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22" name="Line 7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58444" name="Rectangle 76"/>
            <p:cNvSpPr>
              <a:spLocks noChangeArrowheads="1"/>
            </p:cNvSpPr>
            <p:nvPr/>
          </p:nvSpPr>
          <p:spPr bwMode="auto">
            <a:xfrm>
              <a:off x="3338" y="2677"/>
              <a:ext cx="1667" cy="38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24" name="Line 77"/>
            <p:cNvSpPr/>
            <p:nvPr/>
          </p:nvSpPr>
          <p:spPr>
            <a:xfrm flipH="1">
              <a:off x="4129" y="2715"/>
              <a:ext cx="0" cy="804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25" name="Oval 78"/>
            <p:cNvSpPr/>
            <p:nvPr/>
          </p:nvSpPr>
          <p:spPr>
            <a:xfrm>
              <a:off x="4111" y="3500"/>
              <a:ext cx="36" cy="32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26" name="Rectangle 79"/>
            <p:cNvSpPr/>
            <p:nvPr/>
          </p:nvSpPr>
          <p:spPr>
            <a:xfrm>
              <a:off x="4963" y="2541"/>
              <a:ext cx="2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 b</a:t>
              </a:r>
              <a:endPara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7727" name="Rectangle 80"/>
            <p:cNvSpPr/>
            <p:nvPr/>
          </p:nvSpPr>
          <p:spPr>
            <a:xfrm>
              <a:off x="3131" y="254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a</a:t>
              </a:r>
              <a:endPara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7728" name="Rectangle 81"/>
            <p:cNvSpPr/>
            <p:nvPr/>
          </p:nvSpPr>
          <p:spPr>
            <a:xfrm>
              <a:off x="4005" y="3475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S</a:t>
              </a:r>
              <a:endPara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7729" name="Rectangle 82"/>
            <p:cNvSpPr/>
            <p:nvPr/>
          </p:nvSpPr>
          <p:spPr>
            <a:xfrm>
              <a:off x="4059" y="2976"/>
              <a:ext cx="217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 l</a:t>
              </a:r>
              <a:endPara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7730" name="Rectangle 83"/>
            <p:cNvSpPr/>
            <p:nvPr/>
          </p:nvSpPr>
          <p:spPr>
            <a:xfrm>
              <a:off x="4604" y="3448"/>
              <a:ext cx="2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 B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27" name="Group 84"/>
          <p:cNvGrpSpPr/>
          <p:nvPr/>
        </p:nvGrpSpPr>
        <p:grpSpPr>
          <a:xfrm rot="5400000" flipV="1">
            <a:off x="5545138" y="4203700"/>
            <a:ext cx="3371850" cy="1690688"/>
            <a:chOff x="367" y="2432"/>
            <a:chExt cx="2124" cy="1065"/>
          </a:xfrm>
        </p:grpSpPr>
        <p:sp>
          <p:nvSpPr>
            <p:cNvPr id="27732" name="Line 85"/>
            <p:cNvSpPr>
              <a:spLocks noChangeAspect="1"/>
            </p:cNvSpPr>
            <p:nvPr/>
          </p:nvSpPr>
          <p:spPr>
            <a:xfrm>
              <a:off x="1433" y="2964"/>
              <a:ext cx="1058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33" name="Oval 86"/>
            <p:cNvSpPr>
              <a:spLocks noChangeAspect="1"/>
            </p:cNvSpPr>
            <p:nvPr/>
          </p:nvSpPr>
          <p:spPr>
            <a:xfrm>
              <a:off x="1944" y="2946"/>
              <a:ext cx="35" cy="35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34" name="Oval 87"/>
            <p:cNvSpPr>
              <a:spLocks noChangeAspect="1"/>
            </p:cNvSpPr>
            <p:nvPr/>
          </p:nvSpPr>
          <p:spPr>
            <a:xfrm>
              <a:off x="1429" y="2432"/>
              <a:ext cx="1059" cy="1061"/>
            </a:xfrm>
            <a:prstGeom prst="ellipse">
              <a:avLst/>
            </a:prstGeom>
            <a:solidFill>
              <a:srgbClr val="3399FF">
                <a:alpha val="83920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35" name="Oval 88"/>
            <p:cNvSpPr/>
            <p:nvPr/>
          </p:nvSpPr>
          <p:spPr>
            <a:xfrm>
              <a:off x="367" y="2436"/>
              <a:ext cx="1061" cy="1061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36" name="Line 89"/>
            <p:cNvSpPr/>
            <p:nvPr/>
          </p:nvSpPr>
          <p:spPr>
            <a:xfrm flipH="1" flipV="1">
              <a:off x="1429" y="2626"/>
              <a:ext cx="0" cy="33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8" name="Group 90"/>
          <p:cNvGrpSpPr/>
          <p:nvPr/>
        </p:nvGrpSpPr>
        <p:grpSpPr>
          <a:xfrm rot="-8995934" flipV="1">
            <a:off x="5659438" y="3776663"/>
            <a:ext cx="1681162" cy="1684337"/>
            <a:chOff x="1412" y="2464"/>
            <a:chExt cx="1059" cy="1061"/>
          </a:xfrm>
        </p:grpSpPr>
        <p:sp>
          <p:nvSpPr>
            <p:cNvPr id="27738" name="Line 91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39" name="Oval 92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40" name="Oval 93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54117"/>
              </a:srgbClr>
            </a:solidFill>
            <a:ln w="952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41" name="Line 94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" name="Group 95"/>
          <p:cNvGrpSpPr/>
          <p:nvPr/>
        </p:nvGrpSpPr>
        <p:grpSpPr>
          <a:xfrm rot="-2967903" flipV="1">
            <a:off x="6929438" y="3557588"/>
            <a:ext cx="1681162" cy="1684337"/>
            <a:chOff x="1411" y="2466"/>
            <a:chExt cx="1059" cy="1061"/>
          </a:xfrm>
        </p:grpSpPr>
        <p:sp>
          <p:nvSpPr>
            <p:cNvPr id="27743" name="Line 96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44" name="Oval 97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45" name="Oval 98"/>
            <p:cNvSpPr/>
            <p:nvPr/>
          </p:nvSpPr>
          <p:spPr>
            <a:xfrm>
              <a:off x="1411" y="2466"/>
              <a:ext cx="1059" cy="1061"/>
            </a:xfrm>
            <a:prstGeom prst="ellipse">
              <a:avLst/>
            </a:prstGeom>
            <a:solidFill>
              <a:srgbClr val="3399FF">
                <a:alpha val="52940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46" name="Line 99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58469" name="Arc 101"/>
          <p:cNvSpPr/>
          <p:nvPr/>
        </p:nvSpPr>
        <p:spPr>
          <a:xfrm>
            <a:off x="7210425" y="3770313"/>
            <a:ext cx="1400175" cy="1476375"/>
          </a:xfrm>
          <a:custGeom>
            <a:avLst/>
            <a:gdLst/>
            <a:ahLst/>
            <a:cxnLst>
              <a:cxn ang="0">
                <a:pos x="43274575" y="0"/>
              </a:cxn>
              <a:cxn ang="0">
                <a:pos x="54527731" y="24732992"/>
              </a:cxn>
              <a:cxn ang="0">
                <a:pos x="21769228" y="57522053"/>
              </a:cxn>
              <a:cxn ang="0">
                <a:pos x="0" y="49233695"/>
              </a:cxn>
              <a:cxn ang="0">
                <a:pos x="43274575" y="0"/>
              </a:cxn>
              <a:cxn ang="0">
                <a:pos x="54527731" y="24732992"/>
              </a:cxn>
              <a:cxn ang="0">
                <a:pos x="21769228" y="57522053"/>
              </a:cxn>
              <a:cxn ang="0">
                <a:pos x="0" y="49233695"/>
              </a:cxn>
              <a:cxn ang="0">
                <a:pos x="21769228" y="24732992"/>
              </a:cxn>
              <a:cxn ang="0">
                <a:pos x="43274575" y="0"/>
              </a:cxn>
            </a:cxnLst>
            <a:rect l="0" t="0" r="0" b="0"/>
            <a:pathLst>
              <a:path w="35954" h="37893" fill="none">
                <a:moveTo>
                  <a:pt x="28534" y="0"/>
                </a:moveTo>
                <a:cubicBezTo>
                  <a:pt x="33248" y="4102"/>
                  <a:pt x="35954" y="10044"/>
                  <a:pt x="35954" y="16293"/>
                </a:cubicBezTo>
                <a:cubicBezTo>
                  <a:pt x="35954" y="28222"/>
                  <a:pt x="26283" y="37893"/>
                  <a:pt x="14354" y="37893"/>
                </a:cubicBezTo>
                <a:cubicBezTo>
                  <a:pt x="9062" y="37893"/>
                  <a:pt x="3954" y="35950"/>
                  <a:pt x="0" y="32433"/>
                </a:cubicBezTo>
              </a:path>
              <a:path w="35954" h="37893" stroke="0">
                <a:moveTo>
                  <a:pt x="28534" y="0"/>
                </a:moveTo>
                <a:cubicBezTo>
                  <a:pt x="33248" y="4102"/>
                  <a:pt x="35954" y="10044"/>
                  <a:pt x="35954" y="16293"/>
                </a:cubicBezTo>
                <a:cubicBezTo>
                  <a:pt x="35954" y="28222"/>
                  <a:pt x="26283" y="37893"/>
                  <a:pt x="14354" y="37893"/>
                </a:cubicBezTo>
                <a:cubicBezTo>
                  <a:pt x="9062" y="37893"/>
                  <a:pt x="3954" y="35950"/>
                  <a:pt x="0" y="32433"/>
                </a:cubicBezTo>
                <a:lnTo>
                  <a:pt x="14354" y="16293"/>
                </a:lnTo>
                <a:lnTo>
                  <a:pt x="28534" y="0"/>
                </a:lnTo>
                <a:close/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Group 104"/>
          <p:cNvGrpSpPr/>
          <p:nvPr/>
        </p:nvGrpSpPr>
        <p:grpSpPr>
          <a:xfrm>
            <a:off x="6242050" y="3284538"/>
            <a:ext cx="2311400" cy="488950"/>
            <a:chOff x="3620" y="2213"/>
            <a:chExt cx="1456" cy="308"/>
          </a:xfrm>
        </p:grpSpPr>
        <p:sp>
          <p:nvSpPr>
            <p:cNvPr id="58473" name="Rectangle 105"/>
            <p:cNvSpPr>
              <a:spLocks noChangeArrowheads="1"/>
            </p:cNvSpPr>
            <p:nvPr/>
          </p:nvSpPr>
          <p:spPr bwMode="auto">
            <a:xfrm>
              <a:off x="3620" y="2213"/>
              <a:ext cx="29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74" name="Rectangle 106"/>
            <p:cNvSpPr>
              <a:spLocks noChangeArrowheads="1"/>
            </p:cNvSpPr>
            <p:nvPr/>
          </p:nvSpPr>
          <p:spPr bwMode="auto">
            <a:xfrm>
              <a:off x="4111" y="2233"/>
              <a:ext cx="25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N</a:t>
              </a: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58475" name="Rectangle 107"/>
            <p:cNvSpPr>
              <a:spLocks noChangeArrowheads="1"/>
            </p:cNvSpPr>
            <p:nvPr/>
          </p:nvSpPr>
          <p:spPr bwMode="auto">
            <a:xfrm>
              <a:off x="4779" y="2213"/>
              <a:ext cx="29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1" name="Group 108"/>
          <p:cNvGrpSpPr/>
          <p:nvPr/>
        </p:nvGrpSpPr>
        <p:grpSpPr>
          <a:xfrm>
            <a:off x="6489700" y="3776663"/>
            <a:ext cx="733425" cy="863600"/>
            <a:chOff x="3779" y="2523"/>
            <a:chExt cx="462" cy="544"/>
          </a:xfrm>
        </p:grpSpPr>
        <p:sp>
          <p:nvSpPr>
            <p:cNvPr id="27755" name="Line 109"/>
            <p:cNvSpPr/>
            <p:nvPr/>
          </p:nvSpPr>
          <p:spPr>
            <a:xfrm flipH="1">
              <a:off x="3787" y="2523"/>
              <a:ext cx="0" cy="5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27756" name="Line 110"/>
            <p:cNvSpPr/>
            <p:nvPr/>
          </p:nvSpPr>
          <p:spPr>
            <a:xfrm rot="5400000" flipH="1">
              <a:off x="4010" y="2824"/>
              <a:ext cx="0" cy="46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sp>
        <p:nvSpPr>
          <p:cNvPr id="58483" name="Line 115"/>
          <p:cNvSpPr/>
          <p:nvPr/>
        </p:nvSpPr>
        <p:spPr>
          <a:xfrm>
            <a:off x="6477000" y="3733800"/>
            <a:ext cx="1828800" cy="0"/>
          </a:xfrm>
          <a:prstGeom prst="line">
            <a:avLst/>
          </a:prstGeom>
          <a:ln w="762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5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584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584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矩形 1"/>
          <p:cNvSpPr/>
          <p:nvPr/>
        </p:nvSpPr>
        <p:spPr>
          <a:xfrm>
            <a:off x="725488" y="1058863"/>
            <a:ext cx="7466012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粒子特点：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入射粒子速度的方向不相同， 速度的大小相同。这些粒子的圆心轨迹是圆， 半径和轨迹圆的半径相等。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698" name="矩形 2"/>
          <p:cNvSpPr/>
          <p:nvPr/>
        </p:nvSpPr>
        <p:spPr>
          <a:xfrm>
            <a:off x="617538" y="0"/>
            <a:ext cx="7997825" cy="5238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总结：同速异向入射的粒子，</a:t>
            </a:r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旋转圆法。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699" name="矩形 5"/>
          <p:cNvSpPr/>
          <p:nvPr/>
        </p:nvSpPr>
        <p:spPr>
          <a:xfrm>
            <a:off x="769938" y="2536825"/>
            <a:ext cx="8008937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决方法：旋转圆法。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9700" name="Group 12"/>
          <p:cNvGrpSpPr/>
          <p:nvPr/>
        </p:nvGrpSpPr>
        <p:grpSpPr>
          <a:xfrm>
            <a:off x="7050088" y="2801938"/>
            <a:ext cx="1681162" cy="1684337"/>
            <a:chOff x="1412" y="2464"/>
            <a:chExt cx="1059" cy="1061"/>
          </a:xfrm>
        </p:grpSpPr>
        <p:sp>
          <p:nvSpPr>
            <p:cNvPr id="29701" name="Line 1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02" name="Oval 1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03" name="Oval 1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04" name="Line 1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05" name="Group 17"/>
          <p:cNvGrpSpPr/>
          <p:nvPr/>
        </p:nvGrpSpPr>
        <p:grpSpPr>
          <a:xfrm rot="-600000">
            <a:off x="7038975" y="2660650"/>
            <a:ext cx="1681163" cy="1684338"/>
            <a:chOff x="1412" y="2464"/>
            <a:chExt cx="1059" cy="1061"/>
          </a:xfrm>
        </p:grpSpPr>
        <p:sp>
          <p:nvSpPr>
            <p:cNvPr id="29706" name="Line 1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07" name="Oval 1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08" name="Oval 2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09" name="Line 2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10" name="Group 22"/>
          <p:cNvGrpSpPr/>
          <p:nvPr/>
        </p:nvGrpSpPr>
        <p:grpSpPr>
          <a:xfrm rot="-1200000">
            <a:off x="7000875" y="2516188"/>
            <a:ext cx="1681163" cy="1684337"/>
            <a:chOff x="1412" y="2464"/>
            <a:chExt cx="1059" cy="1061"/>
          </a:xfrm>
        </p:grpSpPr>
        <p:sp>
          <p:nvSpPr>
            <p:cNvPr id="29711" name="Line 2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12" name="Oval 2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13" name="Oval 2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14" name="Line 2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15" name="Group 27"/>
          <p:cNvGrpSpPr/>
          <p:nvPr/>
        </p:nvGrpSpPr>
        <p:grpSpPr>
          <a:xfrm rot="-1800000">
            <a:off x="6938963" y="2384425"/>
            <a:ext cx="1681162" cy="1684338"/>
            <a:chOff x="1412" y="2464"/>
            <a:chExt cx="1059" cy="1061"/>
          </a:xfrm>
        </p:grpSpPr>
        <p:sp>
          <p:nvSpPr>
            <p:cNvPr id="29716" name="Line 2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17" name="Oval 2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18" name="Oval 3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19" name="Line 3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20" name="Group 32"/>
          <p:cNvGrpSpPr/>
          <p:nvPr/>
        </p:nvGrpSpPr>
        <p:grpSpPr>
          <a:xfrm rot="-2400000">
            <a:off x="6853238" y="2259013"/>
            <a:ext cx="1681162" cy="1684337"/>
            <a:chOff x="1412" y="2464"/>
            <a:chExt cx="1059" cy="1061"/>
          </a:xfrm>
        </p:grpSpPr>
        <p:sp>
          <p:nvSpPr>
            <p:cNvPr id="29721" name="Line 3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22" name="Oval 3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23" name="Oval 3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24" name="Line 3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25" name="Group 37"/>
          <p:cNvGrpSpPr/>
          <p:nvPr/>
        </p:nvGrpSpPr>
        <p:grpSpPr>
          <a:xfrm rot="-3000000">
            <a:off x="6751638" y="2160588"/>
            <a:ext cx="1681162" cy="1684337"/>
            <a:chOff x="1412" y="2464"/>
            <a:chExt cx="1059" cy="1061"/>
          </a:xfrm>
        </p:grpSpPr>
        <p:sp>
          <p:nvSpPr>
            <p:cNvPr id="29726" name="Line 3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27" name="Oval 3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28" name="Oval 4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29" name="Line 4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30" name="Group 42"/>
          <p:cNvGrpSpPr/>
          <p:nvPr/>
        </p:nvGrpSpPr>
        <p:grpSpPr>
          <a:xfrm rot="-3600000">
            <a:off x="6629400" y="2073275"/>
            <a:ext cx="1681163" cy="1684338"/>
            <a:chOff x="1412" y="2464"/>
            <a:chExt cx="1059" cy="1061"/>
          </a:xfrm>
        </p:grpSpPr>
        <p:sp>
          <p:nvSpPr>
            <p:cNvPr id="29731" name="Line 4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32" name="Oval 4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33" name="Oval 4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34" name="Line 4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35" name="Group 47"/>
          <p:cNvGrpSpPr/>
          <p:nvPr/>
        </p:nvGrpSpPr>
        <p:grpSpPr>
          <a:xfrm rot="-4200000">
            <a:off x="6496050" y="2009775"/>
            <a:ext cx="1681163" cy="1684338"/>
            <a:chOff x="1412" y="2464"/>
            <a:chExt cx="1059" cy="1061"/>
          </a:xfrm>
        </p:grpSpPr>
        <p:sp>
          <p:nvSpPr>
            <p:cNvPr id="29736" name="Line 4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37" name="Oval 4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38" name="Oval 5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39" name="Line 5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40" name="Group 52"/>
          <p:cNvGrpSpPr/>
          <p:nvPr/>
        </p:nvGrpSpPr>
        <p:grpSpPr>
          <a:xfrm rot="-4800000">
            <a:off x="6357938" y="1976438"/>
            <a:ext cx="1681162" cy="1684337"/>
            <a:chOff x="1412" y="2464"/>
            <a:chExt cx="1059" cy="1061"/>
          </a:xfrm>
        </p:grpSpPr>
        <p:sp>
          <p:nvSpPr>
            <p:cNvPr id="29741" name="Line 5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42" name="Oval 5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43" name="Oval 5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44" name="Line 5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45" name="Group 57"/>
          <p:cNvGrpSpPr/>
          <p:nvPr/>
        </p:nvGrpSpPr>
        <p:grpSpPr>
          <a:xfrm rot="-5400000">
            <a:off x="6210300" y="1960563"/>
            <a:ext cx="1681163" cy="1684337"/>
            <a:chOff x="1412" y="2464"/>
            <a:chExt cx="1059" cy="1061"/>
          </a:xfrm>
        </p:grpSpPr>
        <p:sp>
          <p:nvSpPr>
            <p:cNvPr id="29746" name="Line 5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47" name="Oval 5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48" name="Oval 6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49" name="Line 6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50" name="Group 62"/>
          <p:cNvGrpSpPr/>
          <p:nvPr/>
        </p:nvGrpSpPr>
        <p:grpSpPr>
          <a:xfrm rot="600000">
            <a:off x="7038975" y="2946400"/>
            <a:ext cx="1681163" cy="1684338"/>
            <a:chOff x="1412" y="2464"/>
            <a:chExt cx="1059" cy="1061"/>
          </a:xfrm>
        </p:grpSpPr>
        <p:sp>
          <p:nvSpPr>
            <p:cNvPr id="29751" name="Line 6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52" name="Oval 6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53" name="Oval 6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54" name="Line 6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55" name="Group 67"/>
          <p:cNvGrpSpPr/>
          <p:nvPr/>
        </p:nvGrpSpPr>
        <p:grpSpPr>
          <a:xfrm rot="1200000">
            <a:off x="7000875" y="3087688"/>
            <a:ext cx="1681163" cy="1684337"/>
            <a:chOff x="1412" y="2464"/>
            <a:chExt cx="1059" cy="1061"/>
          </a:xfrm>
        </p:grpSpPr>
        <p:sp>
          <p:nvSpPr>
            <p:cNvPr id="29756" name="Line 6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57" name="Oval 6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58" name="Oval 7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59" name="Line 7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60" name="Group 72"/>
          <p:cNvGrpSpPr/>
          <p:nvPr/>
        </p:nvGrpSpPr>
        <p:grpSpPr>
          <a:xfrm rot="1800000">
            <a:off x="6935788" y="3224213"/>
            <a:ext cx="1681162" cy="1684337"/>
            <a:chOff x="1412" y="2464"/>
            <a:chExt cx="1059" cy="1061"/>
          </a:xfrm>
        </p:grpSpPr>
        <p:sp>
          <p:nvSpPr>
            <p:cNvPr id="29761" name="Line 7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62" name="Oval 7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63" name="Oval 7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64" name="Line 7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65" name="Group 77"/>
          <p:cNvGrpSpPr/>
          <p:nvPr/>
        </p:nvGrpSpPr>
        <p:grpSpPr>
          <a:xfrm rot="2400000">
            <a:off x="6851650" y="3343275"/>
            <a:ext cx="1681163" cy="1684338"/>
            <a:chOff x="1412" y="2464"/>
            <a:chExt cx="1059" cy="1061"/>
          </a:xfrm>
        </p:grpSpPr>
        <p:sp>
          <p:nvSpPr>
            <p:cNvPr id="29766" name="Line 7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67" name="Oval 7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68" name="Oval 8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69" name="Line 8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70" name="Group 82"/>
          <p:cNvGrpSpPr/>
          <p:nvPr/>
        </p:nvGrpSpPr>
        <p:grpSpPr>
          <a:xfrm rot="3000000">
            <a:off x="6748463" y="3444875"/>
            <a:ext cx="1681162" cy="1684338"/>
            <a:chOff x="1412" y="2464"/>
            <a:chExt cx="1059" cy="1061"/>
          </a:xfrm>
        </p:grpSpPr>
        <p:sp>
          <p:nvSpPr>
            <p:cNvPr id="29771" name="Line 8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72" name="Oval 8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73" name="Oval 8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74" name="Line 8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75" name="Group 87"/>
          <p:cNvGrpSpPr/>
          <p:nvPr/>
        </p:nvGrpSpPr>
        <p:grpSpPr>
          <a:xfrm rot="3600000">
            <a:off x="6629400" y="3532188"/>
            <a:ext cx="1681163" cy="1684337"/>
            <a:chOff x="1412" y="2464"/>
            <a:chExt cx="1059" cy="1061"/>
          </a:xfrm>
        </p:grpSpPr>
        <p:sp>
          <p:nvSpPr>
            <p:cNvPr id="29776" name="Line 8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77" name="Oval 8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78" name="Oval 9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79" name="Line 9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80" name="Group 92"/>
          <p:cNvGrpSpPr/>
          <p:nvPr/>
        </p:nvGrpSpPr>
        <p:grpSpPr>
          <a:xfrm rot="4200000">
            <a:off x="6499225" y="3594100"/>
            <a:ext cx="1681163" cy="1684338"/>
            <a:chOff x="1412" y="2464"/>
            <a:chExt cx="1059" cy="1061"/>
          </a:xfrm>
        </p:grpSpPr>
        <p:sp>
          <p:nvSpPr>
            <p:cNvPr id="29781" name="Line 9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82" name="Oval 9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83" name="Oval 9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84" name="Line 9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85" name="Group 97"/>
          <p:cNvGrpSpPr/>
          <p:nvPr/>
        </p:nvGrpSpPr>
        <p:grpSpPr>
          <a:xfrm rot="4800000">
            <a:off x="6354763" y="3632200"/>
            <a:ext cx="1681162" cy="1684338"/>
            <a:chOff x="1412" y="2464"/>
            <a:chExt cx="1059" cy="1061"/>
          </a:xfrm>
        </p:grpSpPr>
        <p:sp>
          <p:nvSpPr>
            <p:cNvPr id="29786" name="Line 9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87" name="Oval 9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88" name="Oval 10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89" name="Line 10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90" name="Group 102"/>
          <p:cNvGrpSpPr/>
          <p:nvPr/>
        </p:nvGrpSpPr>
        <p:grpSpPr>
          <a:xfrm rot="5400000">
            <a:off x="6203950" y="3641725"/>
            <a:ext cx="1681163" cy="1684338"/>
            <a:chOff x="1412" y="2464"/>
            <a:chExt cx="1059" cy="1061"/>
          </a:xfrm>
        </p:grpSpPr>
        <p:sp>
          <p:nvSpPr>
            <p:cNvPr id="29791" name="Line 10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92" name="Oval 10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93" name="Oval 10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94" name="Line 10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29795" name="Oval 107"/>
          <p:cNvSpPr/>
          <p:nvPr/>
        </p:nvSpPr>
        <p:spPr>
          <a:xfrm>
            <a:off x="5364163" y="1966913"/>
            <a:ext cx="3371850" cy="3371850"/>
          </a:xfrm>
          <a:prstGeom prst="ellipse">
            <a:avLst/>
          </a:prstGeom>
          <a:solidFill>
            <a:srgbClr val="FFFF66">
              <a:alpha val="38823"/>
            </a:srgbClr>
          </a:solidFill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9796" name="Rectangle 108"/>
          <p:cNvSpPr/>
          <p:nvPr/>
        </p:nvSpPr>
        <p:spPr>
          <a:xfrm>
            <a:off x="6729413" y="3538538"/>
            <a:ext cx="404812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9797" name="Group 109"/>
          <p:cNvGrpSpPr/>
          <p:nvPr/>
        </p:nvGrpSpPr>
        <p:grpSpPr>
          <a:xfrm>
            <a:off x="5580063" y="2490788"/>
            <a:ext cx="1684337" cy="579437"/>
            <a:chOff x="621" y="2412"/>
            <a:chExt cx="1061" cy="365"/>
          </a:xfrm>
        </p:grpSpPr>
        <p:sp>
          <p:nvSpPr>
            <p:cNvPr id="29798" name="Line 110"/>
            <p:cNvSpPr/>
            <p:nvPr/>
          </p:nvSpPr>
          <p:spPr>
            <a:xfrm rot="-8219128">
              <a:off x="621" y="2777"/>
              <a:ext cx="1061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975" y="2412"/>
              <a:ext cx="28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9800" name="Group 112"/>
          <p:cNvGrpSpPr/>
          <p:nvPr/>
        </p:nvGrpSpPr>
        <p:grpSpPr>
          <a:xfrm rot="-3600000">
            <a:off x="6626225" y="2090738"/>
            <a:ext cx="1681163" cy="1684337"/>
            <a:chOff x="1412" y="2464"/>
            <a:chExt cx="1059" cy="1061"/>
          </a:xfrm>
        </p:grpSpPr>
        <p:sp>
          <p:nvSpPr>
            <p:cNvPr id="29801" name="Line 11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802" name="Oval 11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803" name="Oval 11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804" name="Line 11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805" name="Group 117"/>
          <p:cNvGrpSpPr/>
          <p:nvPr/>
        </p:nvGrpSpPr>
        <p:grpSpPr>
          <a:xfrm rot="5400000">
            <a:off x="6203950" y="3641725"/>
            <a:ext cx="1681163" cy="1684338"/>
            <a:chOff x="1412" y="2464"/>
            <a:chExt cx="1059" cy="1061"/>
          </a:xfrm>
        </p:grpSpPr>
        <p:sp>
          <p:nvSpPr>
            <p:cNvPr id="29806" name="Line 11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807" name="Oval 11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808" name="Oval 12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809" name="Line 12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29810" name="Text Box 131"/>
          <p:cNvSpPr txBox="1"/>
          <p:nvPr/>
        </p:nvSpPr>
        <p:spPr>
          <a:xfrm>
            <a:off x="6324600" y="5486400"/>
            <a:ext cx="1752600" cy="708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000">
                <a:latin typeface="Arial" panose="020B0604020202020204" pitchFamily="34" charset="0"/>
                <a:ea typeface="华文新魏" panose="02010800040101010101" pitchFamily="2" charset="-122"/>
              </a:rPr>
              <a:t>旋转圆</a:t>
            </a:r>
            <a:endParaRPr lang="zh-CN" altLang="en-US" sz="40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/>
          <p:nvPr/>
        </p:nvSpPr>
        <p:spPr>
          <a:xfrm>
            <a:off x="304800" y="814229"/>
            <a:ext cx="4759325" cy="3411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marL="266700" indent="-266700">
              <a:lnSpc>
                <a:spcPct val="130000"/>
              </a:lnSpc>
            </a:pP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6.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如图，半径为 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=3×10</a:t>
            </a:r>
            <a:r>
              <a:rPr lang="en-US" altLang="en-US" sz="2000" baseline="30000">
                <a:latin typeface="Times New Roman" panose="02020603050405020304" pitchFamily="18" charset="0"/>
                <a:ea typeface="楷体" panose="02010609060101010101" pitchFamily="49" charset="-122"/>
              </a:rPr>
              <a:t>－</a:t>
            </a:r>
            <a:r>
              <a:rPr lang="en-US" altLang="zh-CN" sz="2000" baseline="30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m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的圆形区域内有一匀强磁场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=0.2T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，一带正电粒子以速度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=10</a:t>
            </a:r>
            <a:r>
              <a:rPr lang="en-US" altLang="zh-CN" sz="2000" baseline="30000"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m/s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的从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点处射入磁场，该粒子荷质比为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q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/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m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=10</a:t>
            </a:r>
            <a:r>
              <a:rPr lang="en-US" altLang="zh-CN" sz="2000" baseline="30000">
                <a:latin typeface="Times New Roman" panose="02020603050405020304" pitchFamily="18" charset="0"/>
                <a:ea typeface="楷体" panose="02010609060101010101" pitchFamily="49" charset="-122"/>
              </a:rPr>
              <a:t>8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C/kg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，不计重力。若要使粒子飞离磁场时有最大的偏转角，其入射时粒子的方向应如何（以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ao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的夹角表示）？最大偏转角多大？</a:t>
            </a:r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00356" name="Rectangle 4"/>
          <p:cNvSpPr/>
          <p:nvPr/>
        </p:nvSpPr>
        <p:spPr>
          <a:xfrm>
            <a:off x="838200" y="3933825"/>
            <a:ext cx="4033838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R 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mv/Bq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=5×10</a:t>
            </a:r>
            <a:r>
              <a:rPr lang="zh-CN" altLang="en-US" baseline="30000">
                <a:latin typeface="Verdana" panose="020B0604030504040204" pitchFamily="34" charset="0"/>
                <a:ea typeface="华文新魏" panose="02010800040101010101" pitchFamily="2" charset="-122"/>
              </a:rPr>
              <a:t>－</a:t>
            </a:r>
            <a:r>
              <a:rPr lang="en-US" altLang="zh-CN" sz="2600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m 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&gt;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endParaRPr lang="en-US" altLang="zh-CN" sz="3200" i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00358" name="Arc 6"/>
          <p:cNvSpPr/>
          <p:nvPr/>
        </p:nvSpPr>
        <p:spPr>
          <a:xfrm rot="-7620000" flipV="1">
            <a:off x="4276725" y="2719388"/>
            <a:ext cx="4081463" cy="4143375"/>
          </a:xfrm>
          <a:custGeom>
            <a:avLst/>
            <a:gdLst/>
            <a:ahLst/>
            <a:cxnLst>
              <a:cxn ang="0">
                <a:pos x="0" y="151461649"/>
              </a:cxn>
              <a:cxn ang="0">
                <a:pos x="192764082" y="0"/>
              </a:cxn>
              <a:cxn ang="0">
                <a:pos x="391215336" y="198698617"/>
              </a:cxn>
              <a:cxn ang="0">
                <a:pos x="192764082" y="397397139"/>
              </a:cxn>
              <a:cxn ang="0">
                <a:pos x="188069264" y="397332782"/>
              </a:cxn>
              <a:cxn ang="0">
                <a:pos x="0" y="151461649"/>
              </a:cxn>
              <a:cxn ang="0">
                <a:pos x="192764082" y="0"/>
              </a:cxn>
              <a:cxn ang="0">
                <a:pos x="391215336" y="198698617"/>
              </a:cxn>
              <a:cxn ang="0">
                <a:pos x="192764082" y="397397139"/>
              </a:cxn>
              <a:cxn ang="0">
                <a:pos x="188069264" y="397332782"/>
              </a:cxn>
              <a:cxn ang="0">
                <a:pos x="192764082" y="198698617"/>
              </a:cxn>
              <a:cxn ang="0">
                <a:pos x="0" y="151461649"/>
              </a:cxn>
            </a:cxnLst>
            <a:rect l="0" t="0" r="0" b="0"/>
            <a:pathLst>
              <a:path w="42581" h="43200" fill="none">
                <a:moveTo>
                  <a:pt x="0" y="16465"/>
                </a:moveTo>
                <a:cubicBezTo>
                  <a:pt x="2365" y="6798"/>
                  <a:pt x="11029" y="-1"/>
                  <a:pt x="20981" y="0"/>
                </a:cubicBezTo>
                <a:cubicBezTo>
                  <a:pt x="32910" y="0"/>
                  <a:pt x="42581" y="9670"/>
                  <a:pt x="42581" y="21600"/>
                </a:cubicBezTo>
                <a:cubicBezTo>
                  <a:pt x="42581" y="33529"/>
                  <a:pt x="32910" y="43200"/>
                  <a:pt x="20981" y="43200"/>
                </a:cubicBezTo>
                <a:cubicBezTo>
                  <a:pt x="20810" y="43200"/>
                  <a:pt x="20640" y="43197"/>
                  <a:pt x="20470" y="43193"/>
                </a:cubicBezTo>
              </a:path>
              <a:path w="42581" h="43200" stroke="0">
                <a:moveTo>
                  <a:pt x="0" y="16465"/>
                </a:moveTo>
                <a:cubicBezTo>
                  <a:pt x="2365" y="6798"/>
                  <a:pt x="11029" y="-1"/>
                  <a:pt x="20981" y="0"/>
                </a:cubicBezTo>
                <a:cubicBezTo>
                  <a:pt x="32910" y="0"/>
                  <a:pt x="42581" y="9670"/>
                  <a:pt x="42581" y="21600"/>
                </a:cubicBezTo>
                <a:cubicBezTo>
                  <a:pt x="42581" y="33529"/>
                  <a:pt x="32910" y="43200"/>
                  <a:pt x="20981" y="43200"/>
                </a:cubicBezTo>
                <a:cubicBezTo>
                  <a:pt x="20810" y="43200"/>
                  <a:pt x="20640" y="43197"/>
                  <a:pt x="20470" y="43193"/>
                </a:cubicBezTo>
                <a:lnTo>
                  <a:pt x="20981" y="21600"/>
                </a:lnTo>
                <a:lnTo>
                  <a:pt x="0" y="16465"/>
                </a:lnTo>
                <a:close/>
              </a:path>
            </a:pathLst>
          </a:custGeom>
          <a:noFill/>
          <a:ln w="19050" cap="flat" cmpd="sng">
            <a:solidFill>
              <a:srgbClr val="0000CC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724" name="Group 7"/>
          <p:cNvGrpSpPr/>
          <p:nvPr/>
        </p:nvGrpSpPr>
        <p:grpSpPr>
          <a:xfrm>
            <a:off x="4411663" y="1933575"/>
            <a:ext cx="3741737" cy="2484438"/>
            <a:chOff x="3401" y="1605"/>
            <a:chExt cx="2357" cy="1565"/>
          </a:xfrm>
        </p:grpSpPr>
        <p:grpSp>
          <p:nvGrpSpPr>
            <p:cNvPr id="30725" name="Group 8"/>
            <p:cNvGrpSpPr/>
            <p:nvPr/>
          </p:nvGrpSpPr>
          <p:grpSpPr>
            <a:xfrm>
              <a:off x="3401" y="1605"/>
              <a:ext cx="2357" cy="1565"/>
              <a:chOff x="3401" y="1605"/>
              <a:chExt cx="2357" cy="1565"/>
            </a:xfrm>
          </p:grpSpPr>
          <p:sp>
            <p:nvSpPr>
              <p:cNvPr id="30726" name="Rectangle 9"/>
              <p:cNvSpPr/>
              <p:nvPr/>
            </p:nvSpPr>
            <p:spPr>
              <a:xfrm>
                <a:off x="4585" y="2160"/>
                <a:ext cx="25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O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30727" name="Rectangle 10"/>
              <p:cNvSpPr/>
              <p:nvPr/>
            </p:nvSpPr>
            <p:spPr>
              <a:xfrm>
                <a:off x="3606" y="2160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a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30728" name="Rectangle 11"/>
              <p:cNvSpPr/>
              <p:nvPr/>
            </p:nvSpPr>
            <p:spPr>
              <a:xfrm>
                <a:off x="4513" y="1706"/>
                <a:ext cx="244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B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grpSp>
            <p:nvGrpSpPr>
              <p:cNvPr id="30729" name="Group 12"/>
              <p:cNvGrpSpPr/>
              <p:nvPr/>
            </p:nvGrpSpPr>
            <p:grpSpPr>
              <a:xfrm>
                <a:off x="3401" y="1605"/>
                <a:ext cx="2357" cy="1565"/>
                <a:chOff x="3558" y="2008"/>
                <a:chExt cx="1536" cy="1020"/>
              </a:xfrm>
            </p:grpSpPr>
            <p:sp>
              <p:nvSpPr>
                <p:cNvPr id="30730" name="Oval 13"/>
                <p:cNvSpPr/>
                <p:nvPr/>
              </p:nvSpPr>
              <p:spPr>
                <a:xfrm rot="-5400000">
                  <a:off x="3993" y="281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1" name="Oval 14"/>
                <p:cNvSpPr/>
                <p:nvPr/>
              </p:nvSpPr>
              <p:spPr>
                <a:xfrm rot="-5400000">
                  <a:off x="4203" y="2795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2" name="Oval 15"/>
                <p:cNvSpPr/>
                <p:nvPr/>
              </p:nvSpPr>
              <p:spPr>
                <a:xfrm rot="-5400000">
                  <a:off x="4466" y="2795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3" name="Oval 16"/>
                <p:cNvSpPr/>
                <p:nvPr/>
              </p:nvSpPr>
              <p:spPr>
                <a:xfrm rot="-5400000">
                  <a:off x="4691" y="281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4" name="Oval 17"/>
                <p:cNvSpPr/>
                <p:nvPr/>
              </p:nvSpPr>
              <p:spPr>
                <a:xfrm rot="-5400000">
                  <a:off x="3993" y="2608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5" name="Oval 18"/>
                <p:cNvSpPr/>
                <p:nvPr/>
              </p:nvSpPr>
              <p:spPr>
                <a:xfrm rot="-5400000">
                  <a:off x="4203" y="2592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6" name="Oval 19"/>
                <p:cNvSpPr/>
                <p:nvPr/>
              </p:nvSpPr>
              <p:spPr>
                <a:xfrm rot="-5400000">
                  <a:off x="4466" y="2592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7" name="Oval 20"/>
                <p:cNvSpPr/>
                <p:nvPr/>
              </p:nvSpPr>
              <p:spPr>
                <a:xfrm rot="-5400000">
                  <a:off x="4691" y="2608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8" name="Oval 21"/>
                <p:cNvSpPr/>
                <p:nvPr/>
              </p:nvSpPr>
              <p:spPr>
                <a:xfrm rot="-5400000">
                  <a:off x="3993" y="2404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9" name="Oval 22"/>
                <p:cNvSpPr/>
                <p:nvPr/>
              </p:nvSpPr>
              <p:spPr>
                <a:xfrm rot="-5400000">
                  <a:off x="4203" y="2388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0" name="Oval 23"/>
                <p:cNvSpPr/>
                <p:nvPr/>
              </p:nvSpPr>
              <p:spPr>
                <a:xfrm rot="-5400000">
                  <a:off x="4466" y="2388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1" name="Oval 24"/>
                <p:cNvSpPr/>
                <p:nvPr/>
              </p:nvSpPr>
              <p:spPr>
                <a:xfrm rot="-5400000">
                  <a:off x="4691" y="2404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2" name="Oval 25"/>
                <p:cNvSpPr/>
                <p:nvPr/>
              </p:nvSpPr>
              <p:spPr>
                <a:xfrm rot="-5400000">
                  <a:off x="3993" y="220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3" name="Oval 26"/>
                <p:cNvSpPr/>
                <p:nvPr/>
              </p:nvSpPr>
              <p:spPr>
                <a:xfrm rot="-5400000">
                  <a:off x="4203" y="2185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4" name="Oval 27"/>
                <p:cNvSpPr/>
                <p:nvPr/>
              </p:nvSpPr>
              <p:spPr>
                <a:xfrm rot="-5400000">
                  <a:off x="4466" y="2185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5" name="Oval 28"/>
                <p:cNvSpPr/>
                <p:nvPr/>
              </p:nvSpPr>
              <p:spPr>
                <a:xfrm rot="-5400000">
                  <a:off x="4691" y="220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6" name="Oval 29"/>
                <p:cNvSpPr/>
                <p:nvPr/>
              </p:nvSpPr>
              <p:spPr>
                <a:xfrm rot="-5400000">
                  <a:off x="3842" y="2008"/>
                  <a:ext cx="1020" cy="1020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7" name="Line 30"/>
                <p:cNvSpPr/>
                <p:nvPr/>
              </p:nvSpPr>
              <p:spPr>
                <a:xfrm rot="-5400000" flipH="1" flipV="1">
                  <a:off x="4326" y="1752"/>
                  <a:ext cx="0" cy="15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48" name="Oval 31"/>
                <p:cNvSpPr/>
                <p:nvPr/>
              </p:nvSpPr>
              <p:spPr>
                <a:xfrm rot="-5400000">
                  <a:off x="4316" y="2483"/>
                  <a:ext cx="39" cy="39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9" name="Line 32"/>
                <p:cNvSpPr/>
                <p:nvPr/>
              </p:nvSpPr>
              <p:spPr>
                <a:xfrm rot="-2220000">
                  <a:off x="3813" y="2438"/>
                  <a:ext cx="272" cy="0"/>
                </a:xfrm>
                <a:prstGeom prst="line">
                  <a:avLst/>
                </a:prstGeom>
                <a:ln w="19050" cap="sq" cmpd="sng">
                  <a:solidFill>
                    <a:srgbClr val="0000CC"/>
                  </a:solidFill>
                  <a:prstDash val="solid"/>
                  <a:round/>
                  <a:headEnd type="none" w="sm" len="sm"/>
                  <a:tailEnd type="stealth" w="med" len="lg"/>
                </a:ln>
              </p:spPr>
              <p:txBody>
                <a:bodyPr/>
                <a:lstStyle/>
                <a:p/>
              </p:txBody>
            </p:sp>
          </p:grpSp>
        </p:grpSp>
        <p:sp>
          <p:nvSpPr>
            <p:cNvPr id="100385" name="Text Box 33"/>
            <p:cNvSpPr txBox="1">
              <a:spLocks noChangeArrowheads="1"/>
            </p:cNvSpPr>
            <p:nvPr/>
          </p:nvSpPr>
          <p:spPr bwMode="auto">
            <a:xfrm>
              <a:off x="4039" y="1888"/>
              <a:ext cx="32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R="0" algn="just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i="1" kern="1200" cap="none" spc="0" normalizeH="0" baseline="0" noProof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2400" kern="1200" cap="none" spc="0" normalizeH="0" baseline="-25000" noProof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2400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34"/>
          <p:cNvGrpSpPr/>
          <p:nvPr/>
        </p:nvGrpSpPr>
        <p:grpSpPr>
          <a:xfrm>
            <a:off x="1077913" y="1143000"/>
            <a:ext cx="8066087" cy="4046538"/>
            <a:chOff x="367" y="2432"/>
            <a:chExt cx="2124" cy="1065"/>
          </a:xfrm>
        </p:grpSpPr>
        <p:sp>
          <p:nvSpPr>
            <p:cNvPr id="30752" name="Line 35"/>
            <p:cNvSpPr>
              <a:spLocks noChangeAspect="1"/>
            </p:cNvSpPr>
            <p:nvPr/>
          </p:nvSpPr>
          <p:spPr>
            <a:xfrm>
              <a:off x="1433" y="2964"/>
              <a:ext cx="1058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0753" name="Oval 36"/>
            <p:cNvSpPr>
              <a:spLocks noChangeAspect="1"/>
            </p:cNvSpPr>
            <p:nvPr/>
          </p:nvSpPr>
          <p:spPr>
            <a:xfrm>
              <a:off x="1944" y="2946"/>
              <a:ext cx="35" cy="35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30754" name="Oval 37"/>
            <p:cNvSpPr>
              <a:spLocks noChangeAspect="1"/>
            </p:cNvSpPr>
            <p:nvPr/>
          </p:nvSpPr>
          <p:spPr>
            <a:xfrm>
              <a:off x="1429" y="2432"/>
              <a:ext cx="1059" cy="1061"/>
            </a:xfrm>
            <a:prstGeom prst="ellipse">
              <a:avLst/>
            </a:prstGeom>
            <a:solidFill>
              <a:srgbClr val="38AB05">
                <a:alpha val="72156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30755" name="Oval 38"/>
            <p:cNvSpPr/>
            <p:nvPr/>
          </p:nvSpPr>
          <p:spPr>
            <a:xfrm>
              <a:off x="367" y="2436"/>
              <a:ext cx="1061" cy="1061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30756" name="Line 39"/>
            <p:cNvSpPr/>
            <p:nvPr/>
          </p:nvSpPr>
          <p:spPr>
            <a:xfrm flipH="1" flipV="1">
              <a:off x="1429" y="2626"/>
              <a:ext cx="0" cy="33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100393" name="Arc 41"/>
          <p:cNvSpPr/>
          <p:nvPr/>
        </p:nvSpPr>
        <p:spPr>
          <a:xfrm rot="-8736935" flipV="1">
            <a:off x="5456238" y="2022475"/>
            <a:ext cx="2070100" cy="1924050"/>
          </a:xfrm>
          <a:custGeom>
            <a:avLst/>
            <a:gdLst/>
            <a:ahLst/>
            <a:cxnLst>
              <a:cxn ang="0">
                <a:pos x="73378241" y="0"/>
              </a:cxn>
              <a:cxn ang="0">
                <a:pos x="198394167" y="184471218"/>
              </a:cxn>
              <a:cxn ang="0">
                <a:pos x="73378241" y="0"/>
              </a:cxn>
              <a:cxn ang="0">
                <a:pos x="198394167" y="184471218"/>
              </a:cxn>
              <a:cxn ang="0">
                <a:pos x="0" y="184471218"/>
              </a:cxn>
              <a:cxn ang="0">
                <a:pos x="73378241" y="0"/>
              </a:cxn>
            </a:cxnLst>
            <a:rect l="0" t="0" r="0" b="0"/>
            <a:pathLst>
              <a:path w="21600" h="20068" fill="none">
                <a:moveTo>
                  <a:pt x="7989" y="0"/>
                </a:moveTo>
                <a:cubicBezTo>
                  <a:pt x="16207" y="3271"/>
                  <a:pt x="21600" y="11223"/>
                  <a:pt x="21600" y="20068"/>
                </a:cubicBezTo>
              </a:path>
              <a:path w="21600" h="20068" stroke="0">
                <a:moveTo>
                  <a:pt x="7989" y="0"/>
                </a:moveTo>
                <a:cubicBezTo>
                  <a:pt x="16207" y="3271"/>
                  <a:pt x="21600" y="11223"/>
                  <a:pt x="21600" y="20068"/>
                </a:cubicBezTo>
                <a:lnTo>
                  <a:pt x="0" y="20068"/>
                </a:lnTo>
                <a:lnTo>
                  <a:pt x="7989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94" name="Arc 42"/>
          <p:cNvSpPr/>
          <p:nvPr/>
        </p:nvSpPr>
        <p:spPr>
          <a:xfrm rot="-7620000" flipV="1">
            <a:off x="5487988" y="2422525"/>
            <a:ext cx="2070100" cy="1989138"/>
          </a:xfrm>
          <a:custGeom>
            <a:avLst/>
            <a:gdLst/>
            <a:ahLst/>
            <a:cxnLst>
              <a:cxn ang="0">
                <a:pos x="55366645" y="0"/>
              </a:cxn>
              <a:cxn ang="0">
                <a:pos x="198394167" y="190756244"/>
              </a:cxn>
              <a:cxn ang="0">
                <a:pos x="55366645" y="0"/>
              </a:cxn>
              <a:cxn ang="0">
                <a:pos x="198394167" y="190756244"/>
              </a:cxn>
              <a:cxn ang="0">
                <a:pos x="0" y="190756244"/>
              </a:cxn>
              <a:cxn ang="0">
                <a:pos x="55366645" y="0"/>
              </a:cxn>
            </a:cxnLst>
            <a:rect l="0" t="0" r="0" b="0"/>
            <a:pathLst>
              <a:path w="21600" h="20742" fill="none">
                <a:moveTo>
                  <a:pt x="6028" y="0"/>
                </a:moveTo>
                <a:cubicBezTo>
                  <a:pt x="15254" y="2681"/>
                  <a:pt x="21600" y="11134"/>
                  <a:pt x="21600" y="20742"/>
                </a:cubicBezTo>
              </a:path>
              <a:path w="21600" h="20742" stroke="0">
                <a:moveTo>
                  <a:pt x="6028" y="0"/>
                </a:moveTo>
                <a:cubicBezTo>
                  <a:pt x="15254" y="2681"/>
                  <a:pt x="21600" y="11134"/>
                  <a:pt x="21600" y="20742"/>
                </a:cubicBezTo>
                <a:lnTo>
                  <a:pt x="0" y="20742"/>
                </a:lnTo>
                <a:lnTo>
                  <a:pt x="6028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95" name="Arc 43"/>
          <p:cNvSpPr/>
          <p:nvPr/>
        </p:nvSpPr>
        <p:spPr>
          <a:xfrm rot="-6326378" flipV="1">
            <a:off x="5268913" y="2954338"/>
            <a:ext cx="2070100" cy="1936750"/>
          </a:xfrm>
          <a:custGeom>
            <a:avLst/>
            <a:gdLst/>
            <a:ahLst/>
            <a:cxnLst>
              <a:cxn ang="0">
                <a:pos x="69989027" y="0"/>
              </a:cxn>
              <a:cxn ang="0">
                <a:pos x="198394167" y="185592032"/>
              </a:cxn>
              <a:cxn ang="0">
                <a:pos x="69989027" y="0"/>
              </a:cxn>
              <a:cxn ang="0">
                <a:pos x="198394167" y="185592032"/>
              </a:cxn>
              <a:cxn ang="0">
                <a:pos x="0" y="185592032"/>
              </a:cxn>
              <a:cxn ang="0">
                <a:pos x="69989027" y="0"/>
              </a:cxn>
            </a:cxnLst>
            <a:rect l="0" t="0" r="0" b="0"/>
            <a:pathLst>
              <a:path w="21600" h="20211" fill="none">
                <a:moveTo>
                  <a:pt x="7620" y="0"/>
                </a:moveTo>
                <a:cubicBezTo>
                  <a:pt x="16032" y="3171"/>
                  <a:pt x="21600" y="11221"/>
                  <a:pt x="21600" y="20211"/>
                </a:cubicBezTo>
              </a:path>
              <a:path w="21600" h="20211" stroke="0">
                <a:moveTo>
                  <a:pt x="7620" y="0"/>
                </a:moveTo>
                <a:cubicBezTo>
                  <a:pt x="16032" y="3171"/>
                  <a:pt x="21600" y="11221"/>
                  <a:pt x="21600" y="20211"/>
                </a:cubicBezTo>
                <a:lnTo>
                  <a:pt x="0" y="20211"/>
                </a:lnTo>
                <a:lnTo>
                  <a:pt x="7620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96" name="Arc 44"/>
          <p:cNvSpPr/>
          <p:nvPr/>
        </p:nvSpPr>
        <p:spPr>
          <a:xfrm rot="-7620000" flipV="1">
            <a:off x="5487988" y="2422525"/>
            <a:ext cx="2070100" cy="1989138"/>
          </a:xfrm>
          <a:custGeom>
            <a:avLst/>
            <a:gdLst/>
            <a:ahLst/>
            <a:cxnLst>
              <a:cxn ang="0">
                <a:pos x="55366645" y="0"/>
              </a:cxn>
              <a:cxn ang="0">
                <a:pos x="198394167" y="190756244"/>
              </a:cxn>
              <a:cxn ang="0">
                <a:pos x="55366645" y="0"/>
              </a:cxn>
              <a:cxn ang="0">
                <a:pos x="198394167" y="190756244"/>
              </a:cxn>
              <a:cxn ang="0">
                <a:pos x="0" y="190756244"/>
              </a:cxn>
              <a:cxn ang="0">
                <a:pos x="55366645" y="0"/>
              </a:cxn>
            </a:cxnLst>
            <a:rect l="0" t="0" r="0" b="0"/>
            <a:pathLst>
              <a:path w="21600" h="20742" fill="none">
                <a:moveTo>
                  <a:pt x="6028" y="0"/>
                </a:moveTo>
                <a:cubicBezTo>
                  <a:pt x="15254" y="2681"/>
                  <a:pt x="21600" y="11134"/>
                  <a:pt x="21600" y="20742"/>
                </a:cubicBezTo>
              </a:path>
              <a:path w="21600" h="20742" stroke="0">
                <a:moveTo>
                  <a:pt x="6028" y="0"/>
                </a:moveTo>
                <a:cubicBezTo>
                  <a:pt x="15254" y="2681"/>
                  <a:pt x="21600" y="11134"/>
                  <a:pt x="21600" y="20742"/>
                </a:cubicBezTo>
                <a:lnTo>
                  <a:pt x="0" y="20742"/>
                </a:lnTo>
                <a:lnTo>
                  <a:pt x="6028" y="0"/>
                </a:lnTo>
                <a:close/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97" name="Rectangle 45"/>
          <p:cNvSpPr/>
          <p:nvPr/>
        </p:nvSpPr>
        <p:spPr>
          <a:xfrm>
            <a:off x="7545388" y="2814638"/>
            <a:ext cx="287337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endParaRPr lang="en-US" altLang="zh-CN" sz="2400" i="1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00398" name="Rectangle 46"/>
          <p:cNvSpPr>
            <a:spLocks noChangeArrowheads="1"/>
          </p:cNvSpPr>
          <p:nvPr/>
        </p:nvSpPr>
        <p:spPr bwMode="auto">
          <a:xfrm>
            <a:off x="5313363" y="2814638"/>
            <a:ext cx="331788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endParaRPr kumimoji="1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47"/>
          <p:cNvGrpSpPr/>
          <p:nvPr/>
        </p:nvGrpSpPr>
        <p:grpSpPr>
          <a:xfrm>
            <a:off x="5097463" y="2762250"/>
            <a:ext cx="1881187" cy="2254250"/>
            <a:chOff x="3833" y="2127"/>
            <a:chExt cx="1185" cy="1420"/>
          </a:xfrm>
        </p:grpSpPr>
        <p:sp>
          <p:nvSpPr>
            <p:cNvPr id="30764" name="Line 48"/>
            <p:cNvSpPr/>
            <p:nvPr/>
          </p:nvSpPr>
          <p:spPr>
            <a:xfrm rot="-3120000" flipH="1">
              <a:off x="4361" y="2890"/>
              <a:ext cx="1281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30765" name="Line 49"/>
            <p:cNvSpPr/>
            <p:nvPr/>
          </p:nvSpPr>
          <p:spPr>
            <a:xfrm rot="3120000">
              <a:off x="3568" y="2885"/>
              <a:ext cx="1281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30766" name="Line 50"/>
            <p:cNvSpPr/>
            <p:nvPr/>
          </p:nvSpPr>
          <p:spPr>
            <a:xfrm rot="5400000">
              <a:off x="3962" y="2751"/>
              <a:ext cx="1281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00403" name="Rectangle 51"/>
            <p:cNvSpPr>
              <a:spLocks noChangeArrowheads="1"/>
            </p:cNvSpPr>
            <p:nvPr/>
          </p:nvSpPr>
          <p:spPr bwMode="auto">
            <a:xfrm>
              <a:off x="4422" y="2976"/>
              <a:ext cx="209" cy="288"/>
            </a:xfrm>
            <a:prstGeom prst="rect">
              <a:avLst/>
            </a:prstGeom>
            <a:noFill/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α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8" name="Line 52"/>
            <p:cNvSpPr/>
            <p:nvPr/>
          </p:nvSpPr>
          <p:spPr>
            <a:xfrm>
              <a:off x="3833" y="2387"/>
              <a:ext cx="771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00405" name="Rectangle 53"/>
            <p:cNvSpPr>
              <a:spLocks noChangeArrowheads="1"/>
            </p:cNvSpPr>
            <p:nvPr/>
          </p:nvSpPr>
          <p:spPr bwMode="auto">
            <a:xfrm>
              <a:off x="4224" y="2776"/>
              <a:ext cx="244" cy="288"/>
            </a:xfrm>
            <a:prstGeom prst="rect">
              <a:avLst/>
            </a:prstGeom>
            <a:noFill/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R</a:t>
              </a: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00406" name="Rectangle 54"/>
            <p:cNvSpPr>
              <a:spLocks noChangeArrowheads="1"/>
            </p:cNvSpPr>
            <p:nvPr/>
          </p:nvSpPr>
          <p:spPr bwMode="auto">
            <a:xfrm>
              <a:off x="4195" y="2308"/>
              <a:ext cx="191" cy="288"/>
            </a:xfrm>
            <a:prstGeom prst="rect">
              <a:avLst/>
            </a:prstGeom>
            <a:noFill/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r</a:t>
              </a: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</p:grp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684213" y="5175250"/>
            <a:ext cx="8467725" cy="1476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说明：</a:t>
            </a:r>
            <a:r>
              <a:rPr kumimoji="0" lang="en-US" altLang="zh-CN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本题中，由于是两圆相交，两个交点的连线同时是两个圆的弦。</a:t>
            </a:r>
            <a:r>
              <a:rPr kumimoji="0" lang="en-US" altLang="zh-CN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轨道圆</a:t>
            </a:r>
            <a:r>
              <a:rPr kumimoji="0" lang="zh-CN" altLang="en-US" sz="2400" kern="1200" cap="none" spc="0" normalizeH="0" baseline="0" noProof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半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径确定时，弦线越长，通过的弧越长，偏转角度也越大。</a:t>
            </a:r>
            <a:endParaRPr kumimoji="1" lang="zh-CN" altLang="en-US" sz="2400" kern="1200" cap="none" spc="0" normalizeH="0" baseline="0" noProof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15" name="Rectangle 55"/>
          <p:cNvSpPr/>
          <p:nvPr/>
        </p:nvSpPr>
        <p:spPr>
          <a:xfrm>
            <a:off x="2921000" y="4419600"/>
            <a:ext cx="2016125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得</a:t>
            </a:r>
            <a:r>
              <a:rPr lang="zh-CN" altLang="en-US" sz="2600" i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37º</a:t>
            </a:r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endParaRPr lang="en-US" altLang="en-US" sz="2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2216" name="Rectangle 56"/>
          <p:cNvSpPr/>
          <p:nvPr/>
        </p:nvSpPr>
        <p:spPr>
          <a:xfrm>
            <a:off x="685800" y="4352925"/>
            <a:ext cx="2016125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sin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= r/R</a:t>
            </a:r>
            <a:endParaRPr lang="en-US" altLang="en-US" sz="2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2217" name="Rectangle 57"/>
          <p:cNvSpPr/>
          <p:nvPr/>
        </p:nvSpPr>
        <p:spPr>
          <a:xfrm>
            <a:off x="838200" y="4800600"/>
            <a:ext cx="4162425" cy="4889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</a:rPr>
              <a:t>最大偏转角为 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74º</a:t>
            </a:r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</a:rPr>
              <a:t>。</a:t>
            </a:r>
            <a:endParaRPr lang="zh-CN" altLang="en-US" sz="2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0775" name="矩形 115"/>
          <p:cNvSpPr/>
          <p:nvPr/>
        </p:nvSpPr>
        <p:spPr>
          <a:xfrm>
            <a:off x="152400" y="76200"/>
            <a:ext cx="2867025" cy="52197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最大偏转角</a:t>
            </a:r>
            <a:endParaRPr lang="zh-CN" altLang="en-US">
              <a:solidFill>
                <a:srgbClr val="3219E7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97" grpId="0"/>
      <p:bldP spid="100398" grpId="0"/>
      <p:bldP spid="92163" grpId="0"/>
      <p:bldP spid="92215" grpId="0"/>
      <p:bldP spid="92216" grpId="0"/>
      <p:bldP spid="922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4800" y="381000"/>
            <a:ext cx="8589963" cy="2846070"/>
          </a:xfrm>
          <a:prstGeom prst="rect">
            <a:avLst/>
          </a:prstGeom>
        </p:spPr>
        <p:txBody>
          <a:bodyPr lIns="76800" tIns="38400" rIns="76800" bIns="3840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7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如图所示，荧屏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MN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上方有水平方向的匀强磁场，方向垂直纸面向里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距离荧屏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d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处有一粒子源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S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，能够在纸面内不断地向各个方向同时发射电荷量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q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、质量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m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、速率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 Antiqua" panose="02040602050305030304" pitchFamily="18" charset="0"/>
                <a:ea typeface="方正中等线简体" pitchFamily="65" charset="-122"/>
                <a:cs typeface="Times New Roman" panose="02020603050405020304" pitchFamily="18" charset="0"/>
              </a:rPr>
              <a:t>v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的带正电粒子，不计粒子的重力及粒子间的相互作用，已知粒子做圆周运动的半径也恰好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d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，则</a:t>
            </a:r>
            <a:endParaRPr kumimoji="0" lang="zh-CN" altLang="zh-CN" sz="900" b="1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28600" y="3124200"/>
          <a:ext cx="8202613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" imgW="10948670" imgH="3244850" progId="Word.Document.12">
                  <p:embed/>
                </p:oleObj>
              </mc:Choice>
              <mc:Fallback>
                <p:oleObj name="" r:id="rId1" imgW="10948670" imgH="324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3124200"/>
                        <a:ext cx="8202613" cy="324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Picture 61" descr="3-5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37213" y="2743200"/>
            <a:ext cx="3506787" cy="1935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0" name="矩形 115"/>
          <p:cNvSpPr/>
          <p:nvPr/>
        </p:nvSpPr>
        <p:spPr>
          <a:xfrm>
            <a:off x="0" y="0"/>
            <a:ext cx="3402330" cy="52197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长度和时间范围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矩形 200"/>
          <p:cNvSpPr/>
          <p:nvPr/>
        </p:nvSpPr>
        <p:spPr>
          <a:xfrm>
            <a:off x="5257800" y="2590800"/>
            <a:ext cx="3794125" cy="4603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示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看半径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关系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矩形 1"/>
          <p:cNvSpPr/>
          <p:nvPr/>
        </p:nvSpPr>
        <p:spPr>
          <a:xfrm>
            <a:off x="838200" y="2514600"/>
            <a:ext cx="8305800" cy="3230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6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知识总结：</a:t>
            </a:r>
            <a:endParaRPr lang="en-US" altLang="zh-CN" sz="3600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①求最远距离：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直径是最远的距离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②求时间：</a:t>
            </a:r>
            <a:endParaRPr lang="zh-CN" altLang="en-US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短的弧长对应最短的时间，同时是最短的弦长；</a:t>
            </a:r>
            <a:endParaRPr lang="zh-CN" altLang="en-US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长的弧长对应最长的时间，不一定是最长的弦长。</a:t>
            </a:r>
            <a:endParaRPr lang="en-US" altLang="zh-CN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" name="Picture 2" descr="3-6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24400" y="1143000"/>
            <a:ext cx="3403600" cy="2155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" name="Group 2"/>
          <p:cNvGrpSpPr/>
          <p:nvPr/>
        </p:nvGrpSpPr>
        <p:grpSpPr>
          <a:xfrm>
            <a:off x="1092200" y="985838"/>
            <a:ext cx="2303463" cy="2303462"/>
            <a:chOff x="612" y="1870"/>
            <a:chExt cx="1451" cy="1451"/>
          </a:xfrm>
        </p:grpSpPr>
        <p:cxnSp>
          <p:nvCxnSpPr>
            <p:cNvPr id="36866" name="Line 3"/>
            <p:cNvCxnSpPr/>
            <p:nvPr/>
          </p:nvCxnSpPr>
          <p:spPr>
            <a:xfrm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67" name="Line 4"/>
            <p:cNvCxnSpPr/>
            <p:nvPr/>
          </p:nvCxnSpPr>
          <p:spPr>
            <a:xfrm flipH="1"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68" name="Line 5"/>
            <p:cNvCxnSpPr/>
            <p:nvPr/>
          </p:nvCxnSpPr>
          <p:spPr>
            <a:xfrm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69" name="Line 6"/>
            <p:cNvCxnSpPr/>
            <p:nvPr/>
          </p:nvCxnSpPr>
          <p:spPr>
            <a:xfrm flipH="1"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0" name="Line 7"/>
            <p:cNvCxnSpPr/>
            <p:nvPr/>
          </p:nvCxnSpPr>
          <p:spPr>
            <a:xfrm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1" name="Line 8"/>
            <p:cNvCxnSpPr/>
            <p:nvPr/>
          </p:nvCxnSpPr>
          <p:spPr>
            <a:xfrm flipH="1"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2" name="Line 9"/>
            <p:cNvCxnSpPr/>
            <p:nvPr/>
          </p:nvCxnSpPr>
          <p:spPr>
            <a:xfrm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3" name="Line 10"/>
            <p:cNvCxnSpPr/>
            <p:nvPr/>
          </p:nvCxnSpPr>
          <p:spPr>
            <a:xfrm flipH="1"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4" name="Line 11"/>
            <p:cNvCxnSpPr/>
            <p:nvPr/>
          </p:nvCxnSpPr>
          <p:spPr>
            <a:xfrm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5" name="Line 12"/>
            <p:cNvCxnSpPr/>
            <p:nvPr/>
          </p:nvCxnSpPr>
          <p:spPr>
            <a:xfrm flipH="1"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6" name="Line 13"/>
            <p:cNvCxnSpPr/>
            <p:nvPr/>
          </p:nvCxnSpPr>
          <p:spPr>
            <a:xfrm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7" name="Line 14"/>
            <p:cNvCxnSpPr/>
            <p:nvPr/>
          </p:nvCxnSpPr>
          <p:spPr>
            <a:xfrm flipH="1"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8" name="Line 15"/>
            <p:cNvCxnSpPr/>
            <p:nvPr/>
          </p:nvCxnSpPr>
          <p:spPr>
            <a:xfrm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9" name="Line 16"/>
            <p:cNvCxnSpPr/>
            <p:nvPr/>
          </p:nvCxnSpPr>
          <p:spPr>
            <a:xfrm flipH="1"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80" name="Oval 17"/>
            <p:cNvSpPr/>
            <p:nvPr/>
          </p:nvSpPr>
          <p:spPr>
            <a:xfrm>
              <a:off x="612" y="1870"/>
              <a:ext cx="1451" cy="145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31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81" name="Line 18"/>
            <p:cNvCxnSpPr/>
            <p:nvPr/>
          </p:nvCxnSpPr>
          <p:spPr>
            <a:xfrm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2" name="Line 19"/>
            <p:cNvCxnSpPr/>
            <p:nvPr/>
          </p:nvCxnSpPr>
          <p:spPr>
            <a:xfrm flipH="1"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3" name="Line 20"/>
            <p:cNvCxnSpPr/>
            <p:nvPr/>
          </p:nvCxnSpPr>
          <p:spPr>
            <a:xfrm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4" name="Line 21"/>
            <p:cNvCxnSpPr/>
            <p:nvPr/>
          </p:nvCxnSpPr>
          <p:spPr>
            <a:xfrm flipH="1"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5" name="Line 22"/>
            <p:cNvCxnSpPr/>
            <p:nvPr/>
          </p:nvCxnSpPr>
          <p:spPr>
            <a:xfrm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6" name="Line 23"/>
            <p:cNvCxnSpPr/>
            <p:nvPr/>
          </p:nvCxnSpPr>
          <p:spPr>
            <a:xfrm flipH="1"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7" name="Line 24"/>
            <p:cNvCxnSpPr/>
            <p:nvPr/>
          </p:nvCxnSpPr>
          <p:spPr>
            <a:xfrm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8" name="Line 25"/>
            <p:cNvCxnSpPr/>
            <p:nvPr/>
          </p:nvCxnSpPr>
          <p:spPr>
            <a:xfrm flipH="1"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9" name="Line 26"/>
            <p:cNvCxnSpPr/>
            <p:nvPr/>
          </p:nvCxnSpPr>
          <p:spPr>
            <a:xfrm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0" name="Line 27"/>
            <p:cNvCxnSpPr/>
            <p:nvPr/>
          </p:nvCxnSpPr>
          <p:spPr>
            <a:xfrm flipH="1"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1" name="Line 28"/>
            <p:cNvCxnSpPr/>
            <p:nvPr/>
          </p:nvCxnSpPr>
          <p:spPr>
            <a:xfrm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2" name="Line 29"/>
            <p:cNvCxnSpPr/>
            <p:nvPr/>
          </p:nvCxnSpPr>
          <p:spPr>
            <a:xfrm flipH="1"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3" name="Line 30"/>
            <p:cNvCxnSpPr/>
            <p:nvPr/>
          </p:nvCxnSpPr>
          <p:spPr>
            <a:xfrm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4" name="Line 31"/>
            <p:cNvCxnSpPr/>
            <p:nvPr/>
          </p:nvCxnSpPr>
          <p:spPr>
            <a:xfrm flipH="1"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5" name="Line 32"/>
            <p:cNvCxnSpPr/>
            <p:nvPr/>
          </p:nvCxnSpPr>
          <p:spPr>
            <a:xfrm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6" name="Line 33"/>
            <p:cNvCxnSpPr/>
            <p:nvPr/>
          </p:nvCxnSpPr>
          <p:spPr>
            <a:xfrm flipH="1"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7" name="Line 34"/>
            <p:cNvCxnSpPr/>
            <p:nvPr/>
          </p:nvCxnSpPr>
          <p:spPr>
            <a:xfrm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8" name="Line 35"/>
            <p:cNvCxnSpPr/>
            <p:nvPr/>
          </p:nvCxnSpPr>
          <p:spPr>
            <a:xfrm flipH="1"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9" name="Line 36"/>
            <p:cNvCxnSpPr/>
            <p:nvPr/>
          </p:nvCxnSpPr>
          <p:spPr>
            <a:xfrm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00" name="Line 37"/>
            <p:cNvCxnSpPr/>
            <p:nvPr/>
          </p:nvCxnSpPr>
          <p:spPr>
            <a:xfrm flipH="1"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cxnSp>
        <p:nvCxnSpPr>
          <p:cNvPr id="12291" name="Line 38"/>
          <p:cNvCxnSpPr/>
          <p:nvPr/>
        </p:nvCxnSpPr>
        <p:spPr>
          <a:xfrm rot="-2700000" flipH="1" flipV="1">
            <a:off x="1984375" y="2670175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292" name="Arc 39"/>
          <p:cNvSpPr/>
          <p:nvPr/>
        </p:nvSpPr>
        <p:spPr>
          <a:xfrm rot="-2700000" flipH="1">
            <a:off x="1566863" y="1612900"/>
            <a:ext cx="1974850" cy="1150938"/>
          </a:xfrm>
          <a:custGeom>
            <a:avLst/>
            <a:gdLst/>
            <a:ahLst/>
            <a:cxnLst>
              <a:cxn ang="0">
                <a:pos x="0" y="18480318"/>
              </a:cxn>
              <a:cxn ang="0">
                <a:pos x="43897429" y="0"/>
              </a:cxn>
              <a:cxn ang="0">
                <a:pos x="105252672" y="61326666"/>
              </a:cxn>
              <a:cxn ang="0">
                <a:pos x="0" y="18480318"/>
              </a:cxn>
              <a:cxn ang="0">
                <a:pos x="43897429" y="0"/>
              </a:cxn>
              <a:cxn ang="0">
                <a:pos x="105252672" y="61326666"/>
              </a:cxn>
              <a:cxn ang="0">
                <a:pos x="43897429" y="61326666"/>
              </a:cxn>
              <a:cxn ang="0">
                <a:pos x="0" y="18480318"/>
              </a:cxn>
            </a:cxnLst>
            <a:rect l="0" t="0" r="0" b="0"/>
            <a:pathLst>
              <a:path w="37054" h="21600" fill="none">
                <a:moveTo>
                  <a:pt x="0" y="6509"/>
                </a:moveTo>
                <a:cubicBezTo>
                  <a:pt x="4064" y="2346"/>
                  <a:pt x="9636" y="-1"/>
                  <a:pt x="15454" y="0"/>
                </a:cubicBezTo>
                <a:cubicBezTo>
                  <a:pt x="27383" y="0"/>
                  <a:pt x="37054" y="9670"/>
                  <a:pt x="37054" y="21600"/>
                </a:cubicBezTo>
              </a:path>
              <a:path w="37054" h="21600" stroke="0">
                <a:moveTo>
                  <a:pt x="0" y="6509"/>
                </a:moveTo>
                <a:cubicBezTo>
                  <a:pt x="4064" y="2346"/>
                  <a:pt x="9636" y="-1"/>
                  <a:pt x="15454" y="0"/>
                </a:cubicBezTo>
                <a:cubicBezTo>
                  <a:pt x="27383" y="0"/>
                  <a:pt x="37054" y="9670"/>
                  <a:pt x="37054" y="21600"/>
                </a:cubicBezTo>
                <a:lnTo>
                  <a:pt x="15454" y="21600"/>
                </a:lnTo>
                <a:lnTo>
                  <a:pt x="0" y="6509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293" name="Line 40"/>
          <p:cNvCxnSpPr/>
          <p:nvPr/>
        </p:nvCxnSpPr>
        <p:spPr>
          <a:xfrm rot="5400000" flipH="1" flipV="1">
            <a:off x="3414713" y="966788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294" name="Line 41"/>
          <p:cNvCxnSpPr/>
          <p:nvPr/>
        </p:nvCxnSpPr>
        <p:spPr>
          <a:xfrm rot="-1800000" flipH="1" flipV="1">
            <a:off x="2070100" y="2598738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295" name="Arc 42"/>
          <p:cNvSpPr/>
          <p:nvPr/>
        </p:nvSpPr>
        <p:spPr>
          <a:xfrm rot="-1800000" flipH="1">
            <a:off x="1854200" y="1763713"/>
            <a:ext cx="1785938" cy="1150937"/>
          </a:xfrm>
          <a:custGeom>
            <a:avLst/>
            <a:gdLst/>
            <a:ahLst/>
            <a:cxnLst>
              <a:cxn ang="0">
                <a:pos x="-2824" y="10187018"/>
              </a:cxn>
              <a:cxn ang="0">
                <a:pos x="33840177" y="0"/>
              </a:cxn>
              <a:cxn ang="0">
                <a:pos x="95145856" y="61326666"/>
              </a:cxn>
              <a:cxn ang="0">
                <a:pos x="-2824" y="10187018"/>
              </a:cxn>
              <a:cxn ang="0">
                <a:pos x="33840177" y="0"/>
              </a:cxn>
              <a:cxn ang="0">
                <a:pos x="95145856" y="61326666"/>
              </a:cxn>
              <a:cxn ang="0">
                <a:pos x="33840177" y="61326666"/>
              </a:cxn>
              <a:cxn ang="0">
                <a:pos x="-2824" y="10187018"/>
              </a:cxn>
            </a:cxnLst>
            <a:rect l="0" t="0" r="0" b="0"/>
            <a:pathLst>
              <a:path w="33523" h="21600" fill="none">
                <a:moveTo>
                  <a:pt x="-1" y="3588"/>
                </a:moveTo>
                <a:cubicBezTo>
                  <a:pt x="3535" y="1248"/>
                  <a:pt x="7682" y="-1"/>
                  <a:pt x="11923" y="0"/>
                </a:cubicBezTo>
                <a:cubicBezTo>
                  <a:pt x="23852" y="0"/>
                  <a:pt x="33523" y="9670"/>
                  <a:pt x="33523" y="21600"/>
                </a:cubicBezTo>
              </a:path>
              <a:path w="33523" h="21600" stroke="0">
                <a:moveTo>
                  <a:pt x="-1" y="3588"/>
                </a:moveTo>
                <a:cubicBezTo>
                  <a:pt x="3535" y="1248"/>
                  <a:pt x="7682" y="-1"/>
                  <a:pt x="11923" y="0"/>
                </a:cubicBezTo>
                <a:cubicBezTo>
                  <a:pt x="23852" y="0"/>
                  <a:pt x="33523" y="9670"/>
                  <a:pt x="33523" y="21600"/>
                </a:cubicBezTo>
                <a:lnTo>
                  <a:pt x="11923" y="21600"/>
                </a:lnTo>
                <a:lnTo>
                  <a:pt x="-1" y="3588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296" name="Line 43"/>
          <p:cNvCxnSpPr/>
          <p:nvPr/>
        </p:nvCxnSpPr>
        <p:spPr>
          <a:xfrm rot="5400000" flipH="1" flipV="1">
            <a:off x="3616325" y="1196975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297" name="Line 44"/>
          <p:cNvCxnSpPr/>
          <p:nvPr/>
        </p:nvCxnSpPr>
        <p:spPr>
          <a:xfrm rot="-900000" flipH="1" flipV="1">
            <a:off x="2143125" y="2570163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298" name="Arc 45"/>
          <p:cNvSpPr/>
          <p:nvPr/>
        </p:nvSpPr>
        <p:spPr>
          <a:xfrm rot="-900000" flipH="1">
            <a:off x="2081213" y="1965325"/>
            <a:ext cx="1476375" cy="1150938"/>
          </a:xfrm>
          <a:custGeom>
            <a:avLst/>
            <a:gdLst/>
            <a:ahLst/>
            <a:cxnLst>
              <a:cxn ang="0">
                <a:pos x="0" y="2498495"/>
              </a:cxn>
              <a:cxn ang="0">
                <a:pos x="17333377" y="0"/>
              </a:cxn>
              <a:cxn ang="0">
                <a:pos x="78680401" y="61326772"/>
              </a:cxn>
              <a:cxn ang="0">
                <a:pos x="0" y="2498495"/>
              </a:cxn>
              <a:cxn ang="0">
                <a:pos x="17333377" y="0"/>
              </a:cxn>
              <a:cxn ang="0">
                <a:pos x="78680401" y="61326772"/>
              </a:cxn>
              <a:cxn ang="0">
                <a:pos x="17333377" y="61326772"/>
              </a:cxn>
              <a:cxn ang="0">
                <a:pos x="0" y="2498495"/>
              </a:cxn>
            </a:cxnLst>
            <a:rect l="0" t="0" r="0" b="0"/>
            <a:pathLst>
              <a:path w="27703" h="21600" fill="none">
                <a:moveTo>
                  <a:pt x="0" y="880"/>
                </a:moveTo>
                <a:cubicBezTo>
                  <a:pt x="1981" y="296"/>
                  <a:pt x="4037" y="-1"/>
                  <a:pt x="6103" y="0"/>
                </a:cubicBezTo>
                <a:cubicBezTo>
                  <a:pt x="18032" y="0"/>
                  <a:pt x="27703" y="9670"/>
                  <a:pt x="27703" y="21600"/>
                </a:cubicBezTo>
              </a:path>
              <a:path w="27703" h="21600" stroke="0">
                <a:moveTo>
                  <a:pt x="0" y="880"/>
                </a:moveTo>
                <a:cubicBezTo>
                  <a:pt x="1981" y="296"/>
                  <a:pt x="4037" y="-1"/>
                  <a:pt x="6103" y="0"/>
                </a:cubicBezTo>
                <a:cubicBezTo>
                  <a:pt x="18032" y="0"/>
                  <a:pt x="27703" y="9670"/>
                  <a:pt x="27703" y="21600"/>
                </a:cubicBezTo>
                <a:lnTo>
                  <a:pt x="6103" y="21600"/>
                </a:lnTo>
                <a:lnTo>
                  <a:pt x="0" y="88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299" name="Line 46"/>
          <p:cNvCxnSpPr/>
          <p:nvPr/>
        </p:nvCxnSpPr>
        <p:spPr>
          <a:xfrm flipH="1" flipV="1">
            <a:off x="2243138" y="2541588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300" name="Line 47"/>
          <p:cNvCxnSpPr/>
          <p:nvPr/>
        </p:nvCxnSpPr>
        <p:spPr>
          <a:xfrm rot="5400000" flipH="1" flipV="1">
            <a:off x="3703638" y="1470025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301" name="Arc 48"/>
          <p:cNvSpPr/>
          <p:nvPr/>
        </p:nvSpPr>
        <p:spPr>
          <a:xfrm flipH="1">
            <a:off x="2243138" y="2138363"/>
            <a:ext cx="1150937" cy="1150937"/>
          </a:xfrm>
          <a:custGeom>
            <a:avLst/>
            <a:gdLst/>
            <a:ahLst/>
            <a:cxnLst>
              <a:cxn ang="0">
                <a:pos x="-2824" y="0"/>
              </a:cxn>
              <a:cxn ang="0">
                <a:pos x="61326666" y="61326666"/>
              </a:cxn>
              <a:cxn ang="0">
                <a:pos x="-2824" y="0"/>
              </a:cxn>
              <a:cxn ang="0">
                <a:pos x="61326666" y="61326666"/>
              </a:cxn>
              <a:cxn ang="0">
                <a:pos x="0" y="61326666"/>
              </a:cxn>
              <a:cxn ang="0">
                <a:pos x="-2824" y="0"/>
              </a:cxn>
            </a:cxnLst>
            <a:rect l="0" t="0" r="0" b="0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02" name="Line 49"/>
          <p:cNvCxnSpPr/>
          <p:nvPr/>
        </p:nvCxnSpPr>
        <p:spPr>
          <a:xfrm rot="5400000" flipH="1" flipV="1">
            <a:off x="3746500" y="1773238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303" name="Line 50"/>
          <p:cNvCxnSpPr/>
          <p:nvPr/>
        </p:nvCxnSpPr>
        <p:spPr>
          <a:xfrm rot="900000" flipH="1" flipV="1">
            <a:off x="2330450" y="2570163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304" name="Arc 51"/>
          <p:cNvSpPr/>
          <p:nvPr/>
        </p:nvSpPr>
        <p:spPr>
          <a:xfrm rot="900000" flipH="1">
            <a:off x="2359025" y="2354263"/>
            <a:ext cx="1150938" cy="1112837"/>
          </a:xfrm>
          <a:custGeom>
            <a:avLst/>
            <a:gdLst/>
            <a:ahLst/>
            <a:cxnLst>
              <a:cxn ang="0">
                <a:pos x="15689416" y="0"/>
              </a:cxn>
              <a:cxn ang="0">
                <a:pos x="61326772" y="59307801"/>
              </a:cxn>
              <a:cxn ang="0">
                <a:pos x="15689416" y="0"/>
              </a:cxn>
              <a:cxn ang="0">
                <a:pos x="61326772" y="59307801"/>
              </a:cxn>
              <a:cxn ang="0">
                <a:pos x="0" y="59307801"/>
              </a:cxn>
              <a:cxn ang="0">
                <a:pos x="15689416" y="0"/>
              </a:cxn>
            </a:cxnLst>
            <a:rect l="0" t="0" r="0" b="0"/>
            <a:pathLst>
              <a:path w="21600" h="20881" fill="none">
                <a:moveTo>
                  <a:pt x="5526" y="0"/>
                </a:moveTo>
                <a:cubicBezTo>
                  <a:pt x="15001" y="2507"/>
                  <a:pt x="21600" y="11080"/>
                  <a:pt x="21600" y="20881"/>
                </a:cubicBezTo>
              </a:path>
              <a:path w="21600" h="20881" stroke="0">
                <a:moveTo>
                  <a:pt x="5526" y="0"/>
                </a:moveTo>
                <a:cubicBezTo>
                  <a:pt x="15001" y="2507"/>
                  <a:pt x="21600" y="11080"/>
                  <a:pt x="21600" y="20881"/>
                </a:cubicBezTo>
                <a:lnTo>
                  <a:pt x="0" y="20881"/>
                </a:lnTo>
                <a:lnTo>
                  <a:pt x="5526" y="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05" name="Line 52"/>
          <p:cNvCxnSpPr/>
          <p:nvPr/>
        </p:nvCxnSpPr>
        <p:spPr>
          <a:xfrm rot="5400000" flipH="1" flipV="1">
            <a:off x="3687763" y="2074863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306" name="Line 53"/>
          <p:cNvCxnSpPr/>
          <p:nvPr/>
        </p:nvCxnSpPr>
        <p:spPr>
          <a:xfrm rot="1800000" flipH="1" flipV="1">
            <a:off x="2430463" y="2598738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307" name="Arc 54"/>
          <p:cNvSpPr/>
          <p:nvPr/>
        </p:nvSpPr>
        <p:spPr>
          <a:xfrm rot="1800000" flipH="1">
            <a:off x="2424113" y="2646363"/>
            <a:ext cx="1150937" cy="998537"/>
          </a:xfrm>
          <a:custGeom>
            <a:avLst/>
            <a:gdLst/>
            <a:ahLst/>
            <a:cxnLst>
              <a:cxn ang="0">
                <a:pos x="30575334" y="-2826"/>
              </a:cxn>
              <a:cxn ang="0">
                <a:pos x="61326666" y="53251236"/>
              </a:cxn>
              <a:cxn ang="0">
                <a:pos x="30575334" y="-2826"/>
              </a:cxn>
              <a:cxn ang="0">
                <a:pos x="61326666" y="53251236"/>
              </a:cxn>
              <a:cxn ang="0">
                <a:pos x="0" y="53251236"/>
              </a:cxn>
              <a:cxn ang="0">
                <a:pos x="30575334" y="-2826"/>
              </a:cxn>
            </a:cxnLst>
            <a:rect l="0" t="0" r="0" b="0"/>
            <a:pathLst>
              <a:path w="21600" h="18724" fill="none">
                <a:moveTo>
                  <a:pt x="10769" y="-1"/>
                </a:moveTo>
                <a:cubicBezTo>
                  <a:pt x="17469" y="3853"/>
                  <a:pt x="21600" y="10994"/>
                  <a:pt x="21600" y="18724"/>
                </a:cubicBezTo>
              </a:path>
              <a:path w="21600" h="18724" stroke="0">
                <a:moveTo>
                  <a:pt x="10769" y="-1"/>
                </a:moveTo>
                <a:cubicBezTo>
                  <a:pt x="17469" y="3853"/>
                  <a:pt x="21600" y="10994"/>
                  <a:pt x="21600" y="18724"/>
                </a:cubicBezTo>
                <a:lnTo>
                  <a:pt x="0" y="18724"/>
                </a:lnTo>
                <a:lnTo>
                  <a:pt x="10769" y="-1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08" name="Line 55"/>
          <p:cNvCxnSpPr/>
          <p:nvPr/>
        </p:nvCxnSpPr>
        <p:spPr>
          <a:xfrm rot="5400000" flipH="1" flipV="1">
            <a:off x="3587750" y="2349500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grpSp>
        <p:nvGrpSpPr>
          <p:cNvPr id="3" name="Group 56"/>
          <p:cNvGrpSpPr/>
          <p:nvPr/>
        </p:nvGrpSpPr>
        <p:grpSpPr>
          <a:xfrm flipH="1">
            <a:off x="5897563" y="981075"/>
            <a:ext cx="2303462" cy="2303463"/>
            <a:chOff x="612" y="1870"/>
            <a:chExt cx="1451" cy="1451"/>
          </a:xfrm>
        </p:grpSpPr>
        <p:cxnSp>
          <p:nvCxnSpPr>
            <p:cNvPr id="36920" name="Line 57"/>
            <p:cNvCxnSpPr/>
            <p:nvPr/>
          </p:nvCxnSpPr>
          <p:spPr>
            <a:xfrm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1" name="Line 58"/>
            <p:cNvCxnSpPr/>
            <p:nvPr/>
          </p:nvCxnSpPr>
          <p:spPr>
            <a:xfrm flipH="1"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2" name="Line 59"/>
            <p:cNvCxnSpPr/>
            <p:nvPr/>
          </p:nvCxnSpPr>
          <p:spPr>
            <a:xfrm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3" name="Line 60"/>
            <p:cNvCxnSpPr/>
            <p:nvPr/>
          </p:nvCxnSpPr>
          <p:spPr>
            <a:xfrm flipH="1"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4" name="Line 61"/>
            <p:cNvCxnSpPr/>
            <p:nvPr/>
          </p:nvCxnSpPr>
          <p:spPr>
            <a:xfrm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5" name="Line 62"/>
            <p:cNvCxnSpPr/>
            <p:nvPr/>
          </p:nvCxnSpPr>
          <p:spPr>
            <a:xfrm flipH="1"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6" name="Line 63"/>
            <p:cNvCxnSpPr/>
            <p:nvPr/>
          </p:nvCxnSpPr>
          <p:spPr>
            <a:xfrm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7" name="Line 64"/>
            <p:cNvCxnSpPr/>
            <p:nvPr/>
          </p:nvCxnSpPr>
          <p:spPr>
            <a:xfrm flipH="1"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8" name="Line 65"/>
            <p:cNvCxnSpPr/>
            <p:nvPr/>
          </p:nvCxnSpPr>
          <p:spPr>
            <a:xfrm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9" name="Line 66"/>
            <p:cNvCxnSpPr/>
            <p:nvPr/>
          </p:nvCxnSpPr>
          <p:spPr>
            <a:xfrm flipH="1"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0" name="Line 67"/>
            <p:cNvCxnSpPr/>
            <p:nvPr/>
          </p:nvCxnSpPr>
          <p:spPr>
            <a:xfrm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1" name="Line 68"/>
            <p:cNvCxnSpPr/>
            <p:nvPr/>
          </p:nvCxnSpPr>
          <p:spPr>
            <a:xfrm flipH="1"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2" name="Line 69"/>
            <p:cNvCxnSpPr/>
            <p:nvPr/>
          </p:nvCxnSpPr>
          <p:spPr>
            <a:xfrm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3" name="Line 70"/>
            <p:cNvCxnSpPr/>
            <p:nvPr/>
          </p:nvCxnSpPr>
          <p:spPr>
            <a:xfrm flipH="1"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34" name="Oval 71"/>
            <p:cNvSpPr/>
            <p:nvPr/>
          </p:nvSpPr>
          <p:spPr>
            <a:xfrm>
              <a:off x="612" y="1870"/>
              <a:ext cx="1451" cy="145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31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35" name="Line 72"/>
            <p:cNvCxnSpPr/>
            <p:nvPr/>
          </p:nvCxnSpPr>
          <p:spPr>
            <a:xfrm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6" name="Line 73"/>
            <p:cNvCxnSpPr/>
            <p:nvPr/>
          </p:nvCxnSpPr>
          <p:spPr>
            <a:xfrm flipH="1"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7" name="Line 74"/>
            <p:cNvCxnSpPr/>
            <p:nvPr/>
          </p:nvCxnSpPr>
          <p:spPr>
            <a:xfrm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8" name="Line 75"/>
            <p:cNvCxnSpPr/>
            <p:nvPr/>
          </p:nvCxnSpPr>
          <p:spPr>
            <a:xfrm flipH="1"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9" name="Line 76"/>
            <p:cNvCxnSpPr/>
            <p:nvPr/>
          </p:nvCxnSpPr>
          <p:spPr>
            <a:xfrm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0" name="Line 77"/>
            <p:cNvCxnSpPr/>
            <p:nvPr/>
          </p:nvCxnSpPr>
          <p:spPr>
            <a:xfrm flipH="1"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1" name="Line 78"/>
            <p:cNvCxnSpPr/>
            <p:nvPr/>
          </p:nvCxnSpPr>
          <p:spPr>
            <a:xfrm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2" name="Line 79"/>
            <p:cNvCxnSpPr/>
            <p:nvPr/>
          </p:nvCxnSpPr>
          <p:spPr>
            <a:xfrm flipH="1"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3" name="Line 80"/>
            <p:cNvCxnSpPr/>
            <p:nvPr/>
          </p:nvCxnSpPr>
          <p:spPr>
            <a:xfrm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4" name="Line 81"/>
            <p:cNvCxnSpPr/>
            <p:nvPr/>
          </p:nvCxnSpPr>
          <p:spPr>
            <a:xfrm flipH="1"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5" name="Line 82"/>
            <p:cNvCxnSpPr/>
            <p:nvPr/>
          </p:nvCxnSpPr>
          <p:spPr>
            <a:xfrm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6" name="Line 83"/>
            <p:cNvCxnSpPr/>
            <p:nvPr/>
          </p:nvCxnSpPr>
          <p:spPr>
            <a:xfrm flipH="1"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7" name="Line 84"/>
            <p:cNvCxnSpPr/>
            <p:nvPr/>
          </p:nvCxnSpPr>
          <p:spPr>
            <a:xfrm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8" name="Line 85"/>
            <p:cNvCxnSpPr/>
            <p:nvPr/>
          </p:nvCxnSpPr>
          <p:spPr>
            <a:xfrm flipH="1"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9" name="Line 86"/>
            <p:cNvCxnSpPr/>
            <p:nvPr/>
          </p:nvCxnSpPr>
          <p:spPr>
            <a:xfrm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0" name="Line 87"/>
            <p:cNvCxnSpPr/>
            <p:nvPr/>
          </p:nvCxnSpPr>
          <p:spPr>
            <a:xfrm flipH="1"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1" name="Line 88"/>
            <p:cNvCxnSpPr/>
            <p:nvPr/>
          </p:nvCxnSpPr>
          <p:spPr>
            <a:xfrm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2" name="Line 89"/>
            <p:cNvCxnSpPr/>
            <p:nvPr/>
          </p:nvCxnSpPr>
          <p:spPr>
            <a:xfrm flipH="1"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3" name="Line 90"/>
            <p:cNvCxnSpPr/>
            <p:nvPr/>
          </p:nvCxnSpPr>
          <p:spPr>
            <a:xfrm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4" name="Line 91"/>
            <p:cNvCxnSpPr/>
            <p:nvPr/>
          </p:nvCxnSpPr>
          <p:spPr>
            <a:xfrm flipH="1"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cxnSp>
        <p:nvCxnSpPr>
          <p:cNvPr id="12310" name="Line 92"/>
          <p:cNvCxnSpPr/>
          <p:nvPr/>
        </p:nvCxnSpPr>
        <p:spPr>
          <a:xfrm>
            <a:off x="3756025" y="1330325"/>
            <a:ext cx="25908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1" name="Arc 93"/>
          <p:cNvSpPr/>
          <p:nvPr/>
        </p:nvSpPr>
        <p:spPr>
          <a:xfrm rot="2700000">
            <a:off x="5815013" y="1606550"/>
            <a:ext cx="1974850" cy="1150938"/>
          </a:xfrm>
          <a:custGeom>
            <a:avLst/>
            <a:gdLst/>
            <a:ahLst/>
            <a:cxnLst>
              <a:cxn ang="0">
                <a:pos x="0" y="18480318"/>
              </a:cxn>
              <a:cxn ang="0">
                <a:pos x="43897429" y="0"/>
              </a:cxn>
              <a:cxn ang="0">
                <a:pos x="105252672" y="61326666"/>
              </a:cxn>
              <a:cxn ang="0">
                <a:pos x="0" y="18480318"/>
              </a:cxn>
              <a:cxn ang="0">
                <a:pos x="43897429" y="0"/>
              </a:cxn>
              <a:cxn ang="0">
                <a:pos x="105252672" y="61326666"/>
              </a:cxn>
              <a:cxn ang="0">
                <a:pos x="43897429" y="61326666"/>
              </a:cxn>
              <a:cxn ang="0">
                <a:pos x="0" y="18480318"/>
              </a:cxn>
            </a:cxnLst>
            <a:rect l="0" t="0" r="0" b="0"/>
            <a:pathLst>
              <a:path w="37054" h="21600" fill="none">
                <a:moveTo>
                  <a:pt x="0" y="6509"/>
                </a:moveTo>
                <a:cubicBezTo>
                  <a:pt x="4064" y="2346"/>
                  <a:pt x="9636" y="-1"/>
                  <a:pt x="15454" y="0"/>
                </a:cubicBezTo>
                <a:cubicBezTo>
                  <a:pt x="27383" y="0"/>
                  <a:pt x="37054" y="9670"/>
                  <a:pt x="37054" y="21600"/>
                </a:cubicBezTo>
              </a:path>
              <a:path w="37054" h="21600" stroke="0">
                <a:moveTo>
                  <a:pt x="0" y="6509"/>
                </a:moveTo>
                <a:cubicBezTo>
                  <a:pt x="4064" y="2346"/>
                  <a:pt x="9636" y="-1"/>
                  <a:pt x="15454" y="0"/>
                </a:cubicBezTo>
                <a:cubicBezTo>
                  <a:pt x="27383" y="0"/>
                  <a:pt x="37054" y="9670"/>
                  <a:pt x="37054" y="21600"/>
                </a:cubicBezTo>
                <a:lnTo>
                  <a:pt x="15454" y="21600"/>
                </a:lnTo>
                <a:lnTo>
                  <a:pt x="0" y="6509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12" name="Line 94"/>
          <p:cNvCxnSpPr/>
          <p:nvPr/>
        </p:nvCxnSpPr>
        <p:spPr>
          <a:xfrm>
            <a:off x="3898900" y="1562100"/>
            <a:ext cx="22320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3" name="Arc 95"/>
          <p:cNvSpPr/>
          <p:nvPr/>
        </p:nvSpPr>
        <p:spPr>
          <a:xfrm rot="1800000">
            <a:off x="5726113" y="1763713"/>
            <a:ext cx="1785937" cy="1150937"/>
          </a:xfrm>
          <a:custGeom>
            <a:avLst/>
            <a:gdLst/>
            <a:ahLst/>
            <a:cxnLst>
              <a:cxn ang="0">
                <a:pos x="-2824" y="10187018"/>
              </a:cxn>
              <a:cxn ang="0">
                <a:pos x="33840158" y="0"/>
              </a:cxn>
              <a:cxn ang="0">
                <a:pos x="95145750" y="61326666"/>
              </a:cxn>
              <a:cxn ang="0">
                <a:pos x="-2824" y="10187018"/>
              </a:cxn>
              <a:cxn ang="0">
                <a:pos x="33840158" y="0"/>
              </a:cxn>
              <a:cxn ang="0">
                <a:pos x="95145750" y="61326666"/>
              </a:cxn>
              <a:cxn ang="0">
                <a:pos x="33840158" y="61326666"/>
              </a:cxn>
              <a:cxn ang="0">
                <a:pos x="-2824" y="10187018"/>
              </a:cxn>
            </a:cxnLst>
            <a:rect l="0" t="0" r="0" b="0"/>
            <a:pathLst>
              <a:path w="33523" h="21600" fill="none">
                <a:moveTo>
                  <a:pt x="-1" y="3588"/>
                </a:moveTo>
                <a:cubicBezTo>
                  <a:pt x="3535" y="1248"/>
                  <a:pt x="7682" y="-1"/>
                  <a:pt x="11923" y="0"/>
                </a:cubicBezTo>
                <a:cubicBezTo>
                  <a:pt x="23852" y="0"/>
                  <a:pt x="33523" y="9670"/>
                  <a:pt x="33523" y="21600"/>
                </a:cubicBezTo>
              </a:path>
              <a:path w="33523" h="21600" stroke="0">
                <a:moveTo>
                  <a:pt x="-1" y="3588"/>
                </a:moveTo>
                <a:cubicBezTo>
                  <a:pt x="3535" y="1248"/>
                  <a:pt x="7682" y="-1"/>
                  <a:pt x="11923" y="0"/>
                </a:cubicBezTo>
                <a:cubicBezTo>
                  <a:pt x="23852" y="0"/>
                  <a:pt x="33523" y="9670"/>
                  <a:pt x="33523" y="21600"/>
                </a:cubicBezTo>
                <a:lnTo>
                  <a:pt x="11923" y="21600"/>
                </a:lnTo>
                <a:lnTo>
                  <a:pt x="-1" y="3588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14" name="Line 96"/>
          <p:cNvCxnSpPr/>
          <p:nvPr/>
        </p:nvCxnSpPr>
        <p:spPr>
          <a:xfrm>
            <a:off x="4013200" y="1835150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5" name="Arc 97"/>
          <p:cNvSpPr/>
          <p:nvPr/>
        </p:nvSpPr>
        <p:spPr>
          <a:xfrm rot="900000">
            <a:off x="5808663" y="1965325"/>
            <a:ext cx="1476375" cy="1150938"/>
          </a:xfrm>
          <a:custGeom>
            <a:avLst/>
            <a:gdLst/>
            <a:ahLst/>
            <a:cxnLst>
              <a:cxn ang="0">
                <a:pos x="0" y="2498495"/>
              </a:cxn>
              <a:cxn ang="0">
                <a:pos x="17333377" y="0"/>
              </a:cxn>
              <a:cxn ang="0">
                <a:pos x="78680401" y="61326772"/>
              </a:cxn>
              <a:cxn ang="0">
                <a:pos x="0" y="2498495"/>
              </a:cxn>
              <a:cxn ang="0">
                <a:pos x="17333377" y="0"/>
              </a:cxn>
              <a:cxn ang="0">
                <a:pos x="78680401" y="61326772"/>
              </a:cxn>
              <a:cxn ang="0">
                <a:pos x="17333377" y="61326772"/>
              </a:cxn>
              <a:cxn ang="0">
                <a:pos x="0" y="2498495"/>
              </a:cxn>
            </a:cxnLst>
            <a:rect l="0" t="0" r="0" b="0"/>
            <a:pathLst>
              <a:path w="27703" h="21600" fill="none">
                <a:moveTo>
                  <a:pt x="0" y="880"/>
                </a:moveTo>
                <a:cubicBezTo>
                  <a:pt x="1981" y="296"/>
                  <a:pt x="4037" y="-1"/>
                  <a:pt x="6103" y="0"/>
                </a:cubicBezTo>
                <a:cubicBezTo>
                  <a:pt x="18032" y="0"/>
                  <a:pt x="27703" y="9670"/>
                  <a:pt x="27703" y="21600"/>
                </a:cubicBezTo>
              </a:path>
              <a:path w="27703" h="21600" stroke="0">
                <a:moveTo>
                  <a:pt x="0" y="880"/>
                </a:moveTo>
                <a:cubicBezTo>
                  <a:pt x="1981" y="296"/>
                  <a:pt x="4037" y="-1"/>
                  <a:pt x="6103" y="0"/>
                </a:cubicBezTo>
                <a:cubicBezTo>
                  <a:pt x="18032" y="0"/>
                  <a:pt x="27703" y="9670"/>
                  <a:pt x="27703" y="21600"/>
                </a:cubicBezTo>
                <a:lnTo>
                  <a:pt x="6103" y="21600"/>
                </a:lnTo>
                <a:lnTo>
                  <a:pt x="0" y="88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16" name="Line 98"/>
          <p:cNvCxnSpPr/>
          <p:nvPr/>
        </p:nvCxnSpPr>
        <p:spPr>
          <a:xfrm>
            <a:off x="4013200" y="2136775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7" name="Arc 99"/>
          <p:cNvSpPr/>
          <p:nvPr/>
        </p:nvSpPr>
        <p:spPr>
          <a:xfrm>
            <a:off x="5969000" y="2138363"/>
            <a:ext cx="1150938" cy="1150937"/>
          </a:xfrm>
          <a:custGeom>
            <a:avLst/>
            <a:gdLst/>
            <a:ahLst/>
            <a:cxnLst>
              <a:cxn ang="0">
                <a:pos x="-2824" y="0"/>
              </a:cxn>
              <a:cxn ang="0">
                <a:pos x="61326772" y="61326666"/>
              </a:cxn>
              <a:cxn ang="0">
                <a:pos x="-2824" y="0"/>
              </a:cxn>
              <a:cxn ang="0">
                <a:pos x="61326772" y="61326666"/>
              </a:cxn>
              <a:cxn ang="0">
                <a:pos x="0" y="61326666"/>
              </a:cxn>
              <a:cxn ang="0">
                <a:pos x="-2824" y="0"/>
              </a:cxn>
            </a:cxnLst>
            <a:rect l="0" t="0" r="0" b="0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18" name="Line 100"/>
          <p:cNvCxnSpPr/>
          <p:nvPr/>
        </p:nvCxnSpPr>
        <p:spPr>
          <a:xfrm>
            <a:off x="3998913" y="2439988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9" name="Arc 101"/>
          <p:cNvSpPr/>
          <p:nvPr/>
        </p:nvSpPr>
        <p:spPr>
          <a:xfrm rot="-900000">
            <a:off x="5856288" y="2354263"/>
            <a:ext cx="1150937" cy="1112837"/>
          </a:xfrm>
          <a:custGeom>
            <a:avLst/>
            <a:gdLst/>
            <a:ahLst/>
            <a:cxnLst>
              <a:cxn ang="0">
                <a:pos x="15689403" y="0"/>
              </a:cxn>
              <a:cxn ang="0">
                <a:pos x="61326666" y="59307801"/>
              </a:cxn>
              <a:cxn ang="0">
                <a:pos x="15689403" y="0"/>
              </a:cxn>
              <a:cxn ang="0">
                <a:pos x="61326666" y="59307801"/>
              </a:cxn>
              <a:cxn ang="0">
                <a:pos x="0" y="59307801"/>
              </a:cxn>
              <a:cxn ang="0">
                <a:pos x="15689403" y="0"/>
              </a:cxn>
            </a:cxnLst>
            <a:rect l="0" t="0" r="0" b="0"/>
            <a:pathLst>
              <a:path w="21600" h="20881" fill="none">
                <a:moveTo>
                  <a:pt x="5526" y="0"/>
                </a:moveTo>
                <a:cubicBezTo>
                  <a:pt x="15001" y="2507"/>
                  <a:pt x="21600" y="11080"/>
                  <a:pt x="21600" y="20881"/>
                </a:cubicBezTo>
              </a:path>
              <a:path w="21600" h="20881" stroke="0">
                <a:moveTo>
                  <a:pt x="5526" y="0"/>
                </a:moveTo>
                <a:cubicBezTo>
                  <a:pt x="15001" y="2507"/>
                  <a:pt x="21600" y="11080"/>
                  <a:pt x="21600" y="20881"/>
                </a:cubicBezTo>
                <a:lnTo>
                  <a:pt x="0" y="20881"/>
                </a:lnTo>
                <a:lnTo>
                  <a:pt x="5526" y="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0" name="Arc 102"/>
          <p:cNvSpPr/>
          <p:nvPr/>
        </p:nvSpPr>
        <p:spPr>
          <a:xfrm rot="-1800000">
            <a:off x="5791200" y="2646363"/>
            <a:ext cx="1150938" cy="998537"/>
          </a:xfrm>
          <a:custGeom>
            <a:avLst/>
            <a:gdLst/>
            <a:ahLst/>
            <a:cxnLst>
              <a:cxn ang="0">
                <a:pos x="30575361" y="-2826"/>
              </a:cxn>
              <a:cxn ang="0">
                <a:pos x="61326772" y="53251236"/>
              </a:cxn>
              <a:cxn ang="0">
                <a:pos x="30575361" y="-2826"/>
              </a:cxn>
              <a:cxn ang="0">
                <a:pos x="61326772" y="53251236"/>
              </a:cxn>
              <a:cxn ang="0">
                <a:pos x="0" y="53251236"/>
              </a:cxn>
              <a:cxn ang="0">
                <a:pos x="30575361" y="-2826"/>
              </a:cxn>
            </a:cxnLst>
            <a:rect l="0" t="0" r="0" b="0"/>
            <a:pathLst>
              <a:path w="21600" h="18724" fill="none">
                <a:moveTo>
                  <a:pt x="10769" y="-1"/>
                </a:moveTo>
                <a:cubicBezTo>
                  <a:pt x="17469" y="3853"/>
                  <a:pt x="21600" y="10994"/>
                  <a:pt x="21600" y="18724"/>
                </a:cubicBezTo>
              </a:path>
              <a:path w="21600" h="18724" stroke="0">
                <a:moveTo>
                  <a:pt x="10769" y="-1"/>
                </a:moveTo>
                <a:cubicBezTo>
                  <a:pt x="17469" y="3853"/>
                  <a:pt x="21600" y="10994"/>
                  <a:pt x="21600" y="18724"/>
                </a:cubicBezTo>
                <a:lnTo>
                  <a:pt x="0" y="18724"/>
                </a:lnTo>
                <a:lnTo>
                  <a:pt x="10769" y="-1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21" name="Line 103"/>
          <p:cNvCxnSpPr/>
          <p:nvPr/>
        </p:nvCxnSpPr>
        <p:spPr>
          <a:xfrm>
            <a:off x="3898900" y="2714625"/>
            <a:ext cx="2303463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23" name="Rectangle 105"/>
          <p:cNvSpPr>
            <a:spLocks noChangeArrowheads="1"/>
          </p:cNvSpPr>
          <p:nvPr/>
        </p:nvSpPr>
        <p:spPr bwMode="auto">
          <a:xfrm>
            <a:off x="5651500" y="3429000"/>
            <a:ext cx="28670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行会聚于一点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24" name="Rectangle 106"/>
          <p:cNvSpPr>
            <a:spLocks noChangeArrowheads="1"/>
          </p:cNvSpPr>
          <p:nvPr/>
        </p:nvSpPr>
        <p:spPr bwMode="auto">
          <a:xfrm>
            <a:off x="900113" y="3371850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点发散成平行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25" name="Oval 107"/>
          <p:cNvSpPr/>
          <p:nvPr/>
        </p:nvSpPr>
        <p:spPr>
          <a:xfrm>
            <a:off x="1836738" y="4281488"/>
            <a:ext cx="2303462" cy="2303462"/>
          </a:xfrm>
          <a:prstGeom prst="ellipse">
            <a:avLst/>
          </a:prstGeom>
          <a:noFill/>
          <a:ln w="317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108"/>
          <p:cNvGrpSpPr/>
          <p:nvPr/>
        </p:nvGrpSpPr>
        <p:grpSpPr>
          <a:xfrm>
            <a:off x="1085850" y="3933825"/>
            <a:ext cx="2303463" cy="2303463"/>
            <a:chOff x="567" y="2341"/>
            <a:chExt cx="1451" cy="1451"/>
          </a:xfrm>
        </p:grpSpPr>
        <p:cxnSp>
          <p:nvCxnSpPr>
            <p:cNvPr id="36971" name="Line 109"/>
            <p:cNvCxnSpPr/>
            <p:nvPr/>
          </p:nvCxnSpPr>
          <p:spPr>
            <a:xfrm>
              <a:off x="894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2" name="Line 110"/>
            <p:cNvCxnSpPr/>
            <p:nvPr/>
          </p:nvCxnSpPr>
          <p:spPr>
            <a:xfrm flipH="1">
              <a:off x="894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3" name="Line 111"/>
            <p:cNvCxnSpPr/>
            <p:nvPr/>
          </p:nvCxnSpPr>
          <p:spPr>
            <a:xfrm>
              <a:off x="1156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4" name="Line 112"/>
            <p:cNvCxnSpPr/>
            <p:nvPr/>
          </p:nvCxnSpPr>
          <p:spPr>
            <a:xfrm flipH="1">
              <a:off x="1156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5" name="Line 113"/>
            <p:cNvCxnSpPr/>
            <p:nvPr/>
          </p:nvCxnSpPr>
          <p:spPr>
            <a:xfrm>
              <a:off x="1148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6" name="Line 114"/>
            <p:cNvCxnSpPr/>
            <p:nvPr/>
          </p:nvCxnSpPr>
          <p:spPr>
            <a:xfrm flipH="1">
              <a:off x="1148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7" name="Line 115"/>
            <p:cNvCxnSpPr/>
            <p:nvPr/>
          </p:nvCxnSpPr>
          <p:spPr>
            <a:xfrm>
              <a:off x="1420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8" name="Line 116"/>
            <p:cNvCxnSpPr/>
            <p:nvPr/>
          </p:nvCxnSpPr>
          <p:spPr>
            <a:xfrm flipH="1">
              <a:off x="1420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9" name="Line 117"/>
            <p:cNvCxnSpPr/>
            <p:nvPr/>
          </p:nvCxnSpPr>
          <p:spPr>
            <a:xfrm>
              <a:off x="1430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0" name="Line 118"/>
            <p:cNvCxnSpPr/>
            <p:nvPr/>
          </p:nvCxnSpPr>
          <p:spPr>
            <a:xfrm flipH="1">
              <a:off x="1430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1" name="Line 119"/>
            <p:cNvCxnSpPr/>
            <p:nvPr/>
          </p:nvCxnSpPr>
          <p:spPr>
            <a:xfrm>
              <a:off x="1702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2" name="Line 120"/>
            <p:cNvCxnSpPr/>
            <p:nvPr/>
          </p:nvCxnSpPr>
          <p:spPr>
            <a:xfrm flipH="1">
              <a:off x="1702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3" name="Line 121"/>
            <p:cNvCxnSpPr/>
            <p:nvPr/>
          </p:nvCxnSpPr>
          <p:spPr>
            <a:xfrm>
              <a:off x="1882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4" name="Line 122"/>
            <p:cNvCxnSpPr/>
            <p:nvPr/>
          </p:nvCxnSpPr>
          <p:spPr>
            <a:xfrm flipH="1">
              <a:off x="1882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85" name="Oval 123"/>
            <p:cNvSpPr/>
            <p:nvPr/>
          </p:nvSpPr>
          <p:spPr>
            <a:xfrm>
              <a:off x="567" y="2341"/>
              <a:ext cx="1451" cy="145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31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86" name="Line 124"/>
            <p:cNvCxnSpPr/>
            <p:nvPr/>
          </p:nvCxnSpPr>
          <p:spPr>
            <a:xfrm>
              <a:off x="893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7" name="Line 125"/>
            <p:cNvCxnSpPr/>
            <p:nvPr/>
          </p:nvCxnSpPr>
          <p:spPr>
            <a:xfrm flipH="1">
              <a:off x="893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8" name="Line 126"/>
            <p:cNvCxnSpPr/>
            <p:nvPr/>
          </p:nvCxnSpPr>
          <p:spPr>
            <a:xfrm>
              <a:off x="1147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9" name="Line 127"/>
            <p:cNvCxnSpPr/>
            <p:nvPr/>
          </p:nvCxnSpPr>
          <p:spPr>
            <a:xfrm flipH="1">
              <a:off x="1147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0" name="Line 128"/>
            <p:cNvCxnSpPr/>
            <p:nvPr/>
          </p:nvCxnSpPr>
          <p:spPr>
            <a:xfrm>
              <a:off x="1429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1" name="Line 129"/>
            <p:cNvCxnSpPr/>
            <p:nvPr/>
          </p:nvCxnSpPr>
          <p:spPr>
            <a:xfrm flipH="1">
              <a:off x="1429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2" name="Line 130"/>
            <p:cNvCxnSpPr/>
            <p:nvPr/>
          </p:nvCxnSpPr>
          <p:spPr>
            <a:xfrm>
              <a:off x="1701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3" name="Line 131"/>
            <p:cNvCxnSpPr/>
            <p:nvPr/>
          </p:nvCxnSpPr>
          <p:spPr>
            <a:xfrm flipH="1">
              <a:off x="1701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4" name="Line 132"/>
            <p:cNvCxnSpPr/>
            <p:nvPr/>
          </p:nvCxnSpPr>
          <p:spPr>
            <a:xfrm>
              <a:off x="72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5" name="Line 133"/>
            <p:cNvCxnSpPr/>
            <p:nvPr/>
          </p:nvCxnSpPr>
          <p:spPr>
            <a:xfrm flipH="1">
              <a:off x="72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6" name="Line 134"/>
            <p:cNvCxnSpPr/>
            <p:nvPr/>
          </p:nvCxnSpPr>
          <p:spPr>
            <a:xfrm>
              <a:off x="101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7" name="Line 135"/>
            <p:cNvCxnSpPr/>
            <p:nvPr/>
          </p:nvCxnSpPr>
          <p:spPr>
            <a:xfrm flipH="1">
              <a:off x="101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8" name="Line 136"/>
            <p:cNvCxnSpPr/>
            <p:nvPr/>
          </p:nvCxnSpPr>
          <p:spPr>
            <a:xfrm>
              <a:off x="1285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9" name="Line 137"/>
            <p:cNvCxnSpPr/>
            <p:nvPr/>
          </p:nvCxnSpPr>
          <p:spPr>
            <a:xfrm flipH="1">
              <a:off x="1285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0" name="Line 138"/>
            <p:cNvCxnSpPr/>
            <p:nvPr/>
          </p:nvCxnSpPr>
          <p:spPr>
            <a:xfrm>
              <a:off x="1566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1" name="Line 139"/>
            <p:cNvCxnSpPr/>
            <p:nvPr/>
          </p:nvCxnSpPr>
          <p:spPr>
            <a:xfrm flipH="1">
              <a:off x="1566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2" name="Line 140"/>
            <p:cNvCxnSpPr/>
            <p:nvPr/>
          </p:nvCxnSpPr>
          <p:spPr>
            <a:xfrm>
              <a:off x="1138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3" name="Line 141"/>
            <p:cNvCxnSpPr/>
            <p:nvPr/>
          </p:nvCxnSpPr>
          <p:spPr>
            <a:xfrm flipH="1">
              <a:off x="1138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4" name="Line 142"/>
            <p:cNvCxnSpPr/>
            <p:nvPr/>
          </p:nvCxnSpPr>
          <p:spPr>
            <a:xfrm>
              <a:off x="1402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5" name="Line 143"/>
            <p:cNvCxnSpPr/>
            <p:nvPr/>
          </p:nvCxnSpPr>
          <p:spPr>
            <a:xfrm flipH="1">
              <a:off x="1402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grpSp>
        <p:nvGrpSpPr>
          <p:cNvPr id="5" name="Group 144"/>
          <p:cNvGrpSpPr/>
          <p:nvPr/>
        </p:nvGrpSpPr>
        <p:grpSpPr>
          <a:xfrm>
            <a:off x="1878013" y="4149725"/>
            <a:ext cx="1150937" cy="2198688"/>
            <a:chOff x="1202" y="2596"/>
            <a:chExt cx="725" cy="1385"/>
          </a:xfrm>
        </p:grpSpPr>
        <p:sp>
          <p:nvSpPr>
            <p:cNvPr id="37007" name="Arc 145"/>
            <p:cNvSpPr/>
            <p:nvPr/>
          </p:nvSpPr>
          <p:spPr>
            <a:xfrm rot="-2700000" flipH="1">
              <a:off x="932" y="2846"/>
              <a:ext cx="1244" cy="725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7" y="0"/>
                </a:cxn>
                <a:cxn ang="0">
                  <a:pos x="42" y="24"/>
                </a:cxn>
                <a:cxn ang="0">
                  <a:pos x="0" y="7"/>
                </a:cxn>
                <a:cxn ang="0">
                  <a:pos x="17" y="0"/>
                </a:cxn>
                <a:cxn ang="0">
                  <a:pos x="42" y="24"/>
                </a:cxn>
                <a:cxn ang="0">
                  <a:pos x="17" y="24"/>
                </a:cxn>
                <a:cxn ang="0">
                  <a:pos x="0" y="7"/>
                </a:cxn>
              </a:cxnLst>
              <a:rect l="0" t="0" r="0" b="0"/>
              <a:pathLst>
                <a:path w="37054" h="21600" fill="none">
                  <a:moveTo>
                    <a:pt x="0" y="6509"/>
                  </a:moveTo>
                  <a:cubicBezTo>
                    <a:pt x="4064" y="2346"/>
                    <a:pt x="9636" y="-1"/>
                    <a:pt x="15454" y="0"/>
                  </a:cubicBezTo>
                  <a:cubicBezTo>
                    <a:pt x="27383" y="0"/>
                    <a:pt x="37054" y="9670"/>
                    <a:pt x="37054" y="21600"/>
                  </a:cubicBezTo>
                </a:path>
                <a:path w="37054" h="21600" stroke="0">
                  <a:moveTo>
                    <a:pt x="0" y="6509"/>
                  </a:moveTo>
                  <a:cubicBezTo>
                    <a:pt x="4064" y="2346"/>
                    <a:pt x="9636" y="-1"/>
                    <a:pt x="15454" y="0"/>
                  </a:cubicBezTo>
                  <a:cubicBezTo>
                    <a:pt x="27383" y="0"/>
                    <a:pt x="37054" y="9670"/>
                    <a:pt x="37054" y="21600"/>
                  </a:cubicBezTo>
                  <a:lnTo>
                    <a:pt x="15454" y="21600"/>
                  </a:lnTo>
                  <a:lnTo>
                    <a:pt x="0" y="6509"/>
                  </a:lnTo>
                  <a:close/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7008" name="Line 146"/>
            <p:cNvCxnSpPr/>
            <p:nvPr/>
          </p:nvCxnSpPr>
          <p:spPr>
            <a:xfrm rot="-2700000" flipH="1" flipV="1">
              <a:off x="1211" y="3521"/>
              <a:ext cx="0" cy="46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triangle" w="med" len="lg"/>
            </a:ln>
          </p:spPr>
        </p:cxnSp>
      </p:grpSp>
      <p:cxnSp>
        <p:nvCxnSpPr>
          <p:cNvPr id="12328" name="Line 147"/>
          <p:cNvCxnSpPr/>
          <p:nvPr/>
        </p:nvCxnSpPr>
        <p:spPr>
          <a:xfrm rot="5400000" flipH="1" flipV="1">
            <a:off x="3365500" y="3913188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grpSp>
        <p:nvGrpSpPr>
          <p:cNvPr id="6" name="Group 148"/>
          <p:cNvGrpSpPr/>
          <p:nvPr/>
        </p:nvGrpSpPr>
        <p:grpSpPr>
          <a:xfrm>
            <a:off x="1733550" y="5084763"/>
            <a:ext cx="576263" cy="1150937"/>
            <a:chOff x="1111" y="3185"/>
            <a:chExt cx="363" cy="725"/>
          </a:xfrm>
        </p:grpSpPr>
        <p:cxnSp>
          <p:nvCxnSpPr>
            <p:cNvPr id="37011" name="Line 149"/>
            <p:cNvCxnSpPr/>
            <p:nvPr/>
          </p:nvCxnSpPr>
          <p:spPr>
            <a:xfrm flipH="1">
              <a:off x="1392" y="3185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med" len="lg"/>
            </a:ln>
          </p:spPr>
        </p:cxnSp>
        <p:sp>
          <p:nvSpPr>
            <p:cNvPr id="37012" name="Text Box 150"/>
            <p:cNvSpPr/>
            <p:nvPr/>
          </p:nvSpPr>
          <p:spPr>
            <a:xfrm>
              <a:off x="1111" y="3385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151"/>
          <p:cNvGrpSpPr/>
          <p:nvPr/>
        </p:nvGrpSpPr>
        <p:grpSpPr>
          <a:xfrm>
            <a:off x="2022475" y="4249738"/>
            <a:ext cx="1150938" cy="457200"/>
            <a:chOff x="1284" y="2659"/>
            <a:chExt cx="725" cy="288"/>
          </a:xfrm>
        </p:grpSpPr>
        <p:cxnSp>
          <p:nvCxnSpPr>
            <p:cNvPr id="37014" name="Line 152"/>
            <p:cNvCxnSpPr/>
            <p:nvPr/>
          </p:nvCxnSpPr>
          <p:spPr>
            <a:xfrm rot="2700000" flipH="1">
              <a:off x="1647" y="2570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miter/>
              <a:headEnd type="stealth" w="med" len="lg"/>
              <a:tailEnd type="none" w="med" len="med"/>
            </a:ln>
          </p:spPr>
        </p:cxnSp>
        <p:sp>
          <p:nvSpPr>
            <p:cNvPr id="12340" name="Text Box 153"/>
            <p:cNvSpPr txBox="1">
              <a:spLocks noChangeArrowheads="1"/>
            </p:cNvSpPr>
            <p:nvPr/>
          </p:nvSpPr>
          <p:spPr bwMode="auto">
            <a:xfrm>
              <a:off x="1429" y="265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Group 154"/>
          <p:cNvGrpSpPr/>
          <p:nvPr/>
        </p:nvGrpSpPr>
        <p:grpSpPr>
          <a:xfrm>
            <a:off x="2987675" y="4292600"/>
            <a:ext cx="590550" cy="1150938"/>
            <a:chOff x="1918" y="2686"/>
            <a:chExt cx="372" cy="725"/>
          </a:xfrm>
        </p:grpSpPr>
        <p:cxnSp>
          <p:nvCxnSpPr>
            <p:cNvPr id="37017" name="Line 155"/>
            <p:cNvCxnSpPr/>
            <p:nvPr/>
          </p:nvCxnSpPr>
          <p:spPr>
            <a:xfrm flipH="1">
              <a:off x="1918" y="2686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miter/>
              <a:headEnd type="stealth" w="med" len="lg"/>
              <a:tailEnd type="none" w="med" len="med"/>
            </a:ln>
          </p:spPr>
        </p:cxnSp>
        <p:sp>
          <p:nvSpPr>
            <p:cNvPr id="37018" name="Text Box 156"/>
            <p:cNvSpPr/>
            <p:nvPr/>
          </p:nvSpPr>
          <p:spPr>
            <a:xfrm>
              <a:off x="1927" y="2895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157"/>
          <p:cNvGrpSpPr/>
          <p:nvPr/>
        </p:nvGrpSpPr>
        <p:grpSpPr>
          <a:xfrm>
            <a:off x="2020888" y="5618163"/>
            <a:ext cx="1150937" cy="457200"/>
            <a:chOff x="1301" y="3548"/>
            <a:chExt cx="725" cy="288"/>
          </a:xfrm>
        </p:grpSpPr>
        <p:cxnSp>
          <p:nvCxnSpPr>
            <p:cNvPr id="37020" name="Line 158"/>
            <p:cNvCxnSpPr/>
            <p:nvPr/>
          </p:nvCxnSpPr>
          <p:spPr>
            <a:xfrm rot="2700000" flipH="1">
              <a:off x="1663" y="3312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med" len="lg"/>
            </a:ln>
          </p:spPr>
        </p:cxnSp>
        <p:sp>
          <p:nvSpPr>
            <p:cNvPr id="37021" name="Text Box 159"/>
            <p:cNvSpPr/>
            <p:nvPr/>
          </p:nvSpPr>
          <p:spPr>
            <a:xfrm>
              <a:off x="1637" y="3548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33" name="Rectangle 160"/>
          <p:cNvSpPr>
            <a:spLocks noChangeArrowheads="1"/>
          </p:cNvSpPr>
          <p:nvPr/>
        </p:nvSpPr>
        <p:spPr bwMode="auto">
          <a:xfrm>
            <a:off x="3898900" y="3917950"/>
            <a:ext cx="5397500" cy="13843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条件：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圆形磁场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区域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半径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运动半径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等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23" name="Text Box 161"/>
          <p:cNvSpPr/>
          <p:nvPr/>
        </p:nvSpPr>
        <p:spPr>
          <a:xfrm>
            <a:off x="430213" y="134938"/>
            <a:ext cx="7770812" cy="522287"/>
          </a:xfrm>
          <a:prstGeom prst="rect">
            <a:avLst/>
          </a:prstGeom>
          <a:solidFill>
            <a:srgbClr val="00FF00"/>
          </a:solidFill>
          <a:ln w="38100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旋转圆的</a:t>
            </a:r>
            <a:r>
              <a:rPr lang="zh-CN" altLang="en-US">
                <a:solidFill>
                  <a:srgbClr val="3219E7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拓展与升华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磁发散与磁聚焦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2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3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3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4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4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5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5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5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63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6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7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7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8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9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9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99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0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0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1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1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21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2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30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35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39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1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1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59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164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1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1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89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3" grpId="0"/>
      <p:bldP spid="12324" grpId="0"/>
      <p:bldP spid="12325" grpId="0"/>
      <p:bldP spid="123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" y="76200"/>
            <a:ext cx="8944610" cy="693928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89865" y="382905"/>
            <a:ext cx="8638540" cy="3425190"/>
          </a:xfrm>
          <a:prstGeom prst="rect">
            <a:avLst/>
          </a:prstGeom>
        </p:spPr>
        <p:txBody>
          <a:bodyPr wrap="square" lIns="102382" tIns="51190" rIns="102382" bIns="5119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如图所示，半径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R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   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圆形区域内存在着垂直纸面向里的匀强磁场，过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(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2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R,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0)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点垂直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x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轴放置一线型粒子发射装置，能在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0&lt;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y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&lt;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R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的区间内各处沿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x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轴正方向同时发射出速度均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 Antiqua" panose="02040602050305030304" pitchFamily="18" charset="0"/>
                <a:ea typeface="方正中等线简体" pitchFamily="65" charset="-122"/>
                <a:cs typeface="Times New Roman" panose="02020603050405020304" pitchFamily="18" charset="0"/>
              </a:rPr>
              <a:t>v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、带正电的同种粒子，粒子质量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m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，电荷量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q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不计粒子的重力及粒子间的相互作用力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若某时刻粒子被装置发射出后，经过磁场偏转恰好击中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y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轴上的同一位置，则下列说法中正确的是</a:t>
            </a:r>
            <a:endParaRPr kumimoji="0" lang="zh-CN" altLang="zh-CN" sz="2400" b="1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810000" y="228283"/>
          <a:ext cx="2476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" r:id="rId1" imgW="332105" imgH="1040765" progId="Word.Document.12">
                  <p:embed/>
                </p:oleObj>
              </mc:Choice>
              <mc:Fallback>
                <p:oleObj name="" r:id="rId1" imgW="332105" imgH="10407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0" y="228283"/>
                        <a:ext cx="247650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1" name="Picture 2" descr="K12-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29300" y="3094355"/>
            <a:ext cx="3395345" cy="287464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316072" y="3977958"/>
          <a:ext cx="6343650" cy="273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" r:id="rId4" imgW="11233150" imgH="3625850" progId="Word.Document.12">
                  <p:embed/>
                </p:oleObj>
              </mc:Choice>
              <mc:Fallback>
                <p:oleObj name="" r:id="rId4" imgW="11233150" imgH="3625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072" y="3977958"/>
                        <a:ext cx="6343650" cy="2736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矩形 3"/>
          <p:cNvSpPr/>
          <p:nvPr/>
        </p:nvSpPr>
        <p:spPr>
          <a:xfrm>
            <a:off x="152400" y="0"/>
            <a:ext cx="3070225" cy="5238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磁聚焦原理的应用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Box 20"/>
          <p:cNvSpPr txBox="1"/>
          <p:nvPr/>
        </p:nvSpPr>
        <p:spPr>
          <a:xfrm>
            <a:off x="130175" y="557213"/>
            <a:ext cx="9013825" cy="3784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8.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 如图，间距为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2R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的平行正对金属板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MN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接在电压为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的电源上，以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O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为圆心、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为半径的圆与极板右端面相切于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CO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与板间中心线重合。圆区域内存在垂直纸面向里的匀强磁场，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OA 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是与极板端面平行的半径。位于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处的粒子源向纸面内发射质量为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、电荷量为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q(q&gt;0) 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、速率为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v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的粒子，初速度方向被限定在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AO 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两侧夹角均为</a:t>
            </a:r>
            <a:r>
              <a:rPr lang="el-GR" altLang="zh-CN" sz="2400" b="0">
                <a:latin typeface="华文新魏" panose="02010800040101010101" pitchFamily="2" charset="-122"/>
                <a:ea typeface="宋体" panose="02010600030101010101" pitchFamily="2" charset="-122"/>
              </a:rPr>
              <a:t>θ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的范围内。</a:t>
            </a:r>
            <a:r>
              <a:rPr lang="zh-CN" altLang="zh-CN" sz="24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已知沿</a:t>
            </a:r>
            <a:r>
              <a:rPr lang="en-US" altLang="zh-CN" sz="24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O </a:t>
            </a:r>
            <a:r>
              <a:rPr lang="zh-CN" altLang="zh-CN" sz="24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向射入磁场的粒子恰好经过</a:t>
            </a:r>
            <a:r>
              <a:rPr lang="en-US" altLang="zh-CN" sz="2400" i="1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4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点，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所有粒子均打在极板上，不计粒子重力和粒子间的相互作用。求：</a:t>
            </a:r>
            <a:endParaRPr lang="zh-CN" altLang="zh-CN" sz="24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）圆形区域内匀强磁场的磁感应强度大小；</a:t>
            </a:r>
            <a:endParaRPr lang="zh-CN" altLang="zh-CN" sz="24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）经过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点的粒子从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处发射出来到打到极板经历的时间；</a:t>
            </a:r>
            <a:endParaRPr lang="zh-CN" altLang="zh-CN" sz="24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）所有到达极板的粒子动能的最大差值；</a:t>
            </a:r>
            <a:endParaRPr lang="zh-CN" altLang="zh-CN" sz="24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0962" name="图片 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19600" y="4267200"/>
            <a:ext cx="3729038" cy="220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73747987" name="组合 98"/>
          <p:cNvGrpSpPr/>
          <p:nvPr/>
        </p:nvGrpSpPr>
        <p:grpSpPr>
          <a:xfrm>
            <a:off x="304800" y="304800"/>
            <a:ext cx="4184650" cy="4344670"/>
            <a:chOff x="0" y="0"/>
            <a:chExt cx="1044000" cy="1044000"/>
          </a:xfrm>
        </p:grpSpPr>
        <p:sp>
          <p:nvSpPr>
            <p:cNvPr id="1073747988" name="椭圆 88"/>
            <p:cNvSpPr/>
            <p:nvPr/>
          </p:nvSpPr>
          <p:spPr>
            <a:xfrm>
              <a:off x="212349" y="195014"/>
              <a:ext cx="647700" cy="647700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7989" name="椭圆 91"/>
            <p:cNvSpPr/>
            <p:nvPr/>
          </p:nvSpPr>
          <p:spPr>
            <a:xfrm>
              <a:off x="0" y="0"/>
              <a:ext cx="1044000" cy="1044000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cxnSp>
          <p:nvCxnSpPr>
            <p:cNvPr id="1073747990" name="直接箭头连接符 92"/>
            <p:cNvCxnSpPr/>
            <p:nvPr/>
          </p:nvCxnSpPr>
          <p:spPr>
            <a:xfrm flipV="1">
              <a:off x="520038" y="446366"/>
              <a:ext cx="338725" cy="62230"/>
            </a:xfrm>
            <a:prstGeom prst="straightConnector1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arrow" w="sm" len="sm"/>
            </a:ln>
          </p:spPr>
        </p:cxnSp>
        <p:sp>
          <p:nvSpPr>
            <p:cNvPr id="1073747991" name="椭圆 93"/>
            <p:cNvSpPr/>
            <p:nvPr/>
          </p:nvSpPr>
          <p:spPr>
            <a:xfrm>
              <a:off x="455033" y="8667"/>
              <a:ext cx="179705" cy="179705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7992" name="文本框 94"/>
            <p:cNvSpPr txBox="1"/>
            <p:nvPr/>
          </p:nvSpPr>
          <p:spPr>
            <a:xfrm>
              <a:off x="589386" y="387185"/>
              <a:ext cx="243383" cy="26329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/>
            <a:p>
              <a:r>
                <a:rPr lang="zh-CN" altLang="en-US"/>
                <a:t>R</a:t>
              </a:r>
              <a:endParaRPr lang="zh-CN" altLang="en-US"/>
            </a:p>
            <a:p>
              <a:endParaRPr lang="zh-CN" altLang="en-US"/>
            </a:p>
          </p:txBody>
        </p:sp>
        <p:grpSp>
          <p:nvGrpSpPr>
            <p:cNvPr id="1073747993" name="组合 97"/>
            <p:cNvGrpSpPr/>
            <p:nvPr/>
          </p:nvGrpSpPr>
          <p:grpSpPr>
            <a:xfrm>
              <a:off x="550373" y="172271"/>
              <a:ext cx="262189" cy="228575"/>
              <a:chOff x="0" y="172271"/>
              <a:chExt cx="262189" cy="228575"/>
            </a:xfrm>
          </p:grpSpPr>
          <p:cxnSp>
            <p:nvCxnSpPr>
              <p:cNvPr id="1073747994" name="直接箭头连接符 95"/>
              <p:cNvCxnSpPr/>
              <p:nvPr/>
            </p:nvCxnSpPr>
            <p:spPr>
              <a:xfrm>
                <a:off x="0" y="186347"/>
                <a:ext cx="151677" cy="0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sm"/>
              </a:ln>
            </p:spPr>
          </p:cxnSp>
          <p:sp>
            <p:nvSpPr>
              <p:cNvPr id="1073747995" name="文本框 96"/>
              <p:cNvSpPr txBox="1"/>
              <p:nvPr/>
            </p:nvSpPr>
            <p:spPr>
              <a:xfrm>
                <a:off x="96004" y="172271"/>
                <a:ext cx="166185" cy="22857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/>
              <a:p>
                <a:r>
                  <a:rPr lang="zh-CN" altLang="en-US"/>
                  <a:t>v</a:t>
                </a:r>
                <a:r>
                  <a:rPr lang="zh-CN" altLang="en-US" baseline="-25000"/>
                  <a:t>2</a:t>
                </a:r>
                <a:endParaRPr lang="zh-CN" altLang="en-US"/>
              </a:p>
              <a:p>
                <a:r>
                  <a:rPr lang="en-US" altLang="zh-CN"/>
                  <a:t>     </a:t>
                </a:r>
                <a:endParaRPr lang="zh-CN" altLang="en-US"/>
              </a:p>
              <a:p>
                <a:endParaRPr lang="zh-CN" altLang="en-US"/>
              </a:p>
            </p:txBody>
          </p:sp>
        </p:grpSp>
      </p:grpSp>
      <p:grpSp>
        <p:nvGrpSpPr>
          <p:cNvPr id="1073747970" name="组合 1"/>
          <p:cNvGrpSpPr/>
          <p:nvPr/>
        </p:nvGrpSpPr>
        <p:grpSpPr>
          <a:xfrm>
            <a:off x="4724400" y="228600"/>
            <a:ext cx="4184650" cy="4498975"/>
            <a:chOff x="0" y="0"/>
            <a:chExt cx="2243455" cy="2283460"/>
          </a:xfrm>
        </p:grpSpPr>
        <p:grpSp>
          <p:nvGrpSpPr>
            <p:cNvPr id="1073747971" name="组合 18"/>
            <p:cNvGrpSpPr/>
            <p:nvPr/>
          </p:nvGrpSpPr>
          <p:grpSpPr>
            <a:xfrm>
              <a:off x="0" y="40640"/>
              <a:ext cx="2243455" cy="2242820"/>
              <a:chOff x="0" y="22547"/>
              <a:chExt cx="1043940" cy="1043940"/>
            </a:xfrm>
          </p:grpSpPr>
          <p:sp>
            <p:nvSpPr>
              <p:cNvPr id="1073747972" name="椭圆 2"/>
              <p:cNvSpPr/>
              <p:nvPr/>
            </p:nvSpPr>
            <p:spPr>
              <a:xfrm>
                <a:off x="212943" y="217953"/>
                <a:ext cx="647663" cy="647663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cxnSp>
            <p:nvCxnSpPr>
              <p:cNvPr id="1073747973" name="直接箭头连接符 4"/>
              <p:cNvCxnSpPr/>
              <p:nvPr/>
            </p:nvCxnSpPr>
            <p:spPr>
              <a:xfrm flipV="1">
                <a:off x="521083" y="468474"/>
                <a:ext cx="338706" cy="62226"/>
              </a:xfrm>
              <a:prstGeom prst="straightConnector1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arrow" w="sm" len="sm"/>
              </a:ln>
            </p:spPr>
          </p:cxnSp>
          <p:sp>
            <p:nvSpPr>
              <p:cNvPr id="1073747974" name="文本框 7"/>
              <p:cNvSpPr txBox="1"/>
              <p:nvPr/>
            </p:nvSpPr>
            <p:spPr>
              <a:xfrm>
                <a:off x="627358" y="397910"/>
                <a:ext cx="243369" cy="26327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/>
              <a:p>
                <a:r>
                  <a:rPr lang="zh-CN" altLang="en-US"/>
                  <a:t>R</a:t>
                </a:r>
                <a:endParaRPr lang="zh-CN" altLang="en-US"/>
              </a:p>
              <a:p>
                <a:endParaRPr lang="zh-CN" altLang="en-US"/>
              </a:p>
            </p:txBody>
          </p:sp>
          <p:grpSp>
            <p:nvGrpSpPr>
              <p:cNvPr id="1073747975" name="组合 17"/>
              <p:cNvGrpSpPr/>
              <p:nvPr/>
            </p:nvGrpSpPr>
            <p:grpSpPr>
              <a:xfrm>
                <a:off x="0" y="22547"/>
                <a:ext cx="1043940" cy="1043940"/>
                <a:chOff x="0" y="22547"/>
                <a:chExt cx="1043940" cy="1043940"/>
              </a:xfrm>
            </p:grpSpPr>
            <p:sp>
              <p:nvSpPr>
                <p:cNvPr id="1073747976" name="椭圆 3"/>
                <p:cNvSpPr/>
                <p:nvPr/>
              </p:nvSpPr>
              <p:spPr>
                <a:xfrm>
                  <a:off x="0" y="22547"/>
                  <a:ext cx="1043940" cy="1043940"/>
                </a:xfrm>
                <a:prstGeom prst="ellipse">
                  <a:avLst/>
                </a:prstGeom>
                <a:noFill/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1073747977" name="组合 15"/>
                <p:cNvGrpSpPr/>
                <p:nvPr/>
              </p:nvGrpSpPr>
              <p:grpSpPr>
                <a:xfrm>
                  <a:off x="475990" y="32568"/>
                  <a:ext cx="539192" cy="445813"/>
                  <a:chOff x="0" y="2505"/>
                  <a:chExt cx="539192" cy="445813"/>
                </a:xfrm>
              </p:grpSpPr>
              <p:grpSp>
                <p:nvGrpSpPr>
                  <p:cNvPr id="1073747978" name="组合 8"/>
                  <p:cNvGrpSpPr/>
                  <p:nvPr/>
                </p:nvGrpSpPr>
                <p:grpSpPr>
                  <a:xfrm>
                    <a:off x="80166" y="93353"/>
                    <a:ext cx="459026" cy="354965"/>
                    <a:chOff x="0" y="93439"/>
                    <a:chExt cx="459518" cy="355359"/>
                  </a:xfrm>
                </p:grpSpPr>
                <p:cxnSp>
                  <p:nvCxnSpPr>
                    <p:cNvPr id="1073747979" name="直接箭头连接符 9"/>
                    <p:cNvCxnSpPr/>
                    <p:nvPr/>
                  </p:nvCxnSpPr>
                  <p:spPr>
                    <a:xfrm>
                      <a:off x="0" y="186347"/>
                      <a:ext cx="173048" cy="16800"/>
                    </a:xfrm>
                    <a:prstGeom prst="straightConnector1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stealth" w="sm" len="sm"/>
                    </a:ln>
                  </p:spPr>
                </p:cxnSp>
                <p:sp>
                  <p:nvSpPr>
                    <p:cNvPr id="1073747980" name="文本框 10"/>
                    <p:cNvSpPr txBox="1"/>
                    <p:nvPr/>
                  </p:nvSpPr>
                  <p:spPr>
                    <a:xfrm>
                      <a:off x="108492" y="93439"/>
                      <a:ext cx="351026" cy="355359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wrap="square"/>
                    <a:p>
                      <a:r>
                        <a:rPr lang="zh-CN" altLang="en-US"/>
                        <a:t>v</a:t>
                      </a:r>
                      <a:r>
                        <a:rPr lang="zh-CN" altLang="en-US" baseline="-25000"/>
                        <a:t>2</a:t>
                      </a:r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73747981" name="弧形 11"/>
                  <p:cNvSpPr/>
                  <p:nvPr/>
                </p:nvSpPr>
                <p:spPr>
                  <a:xfrm rot="337708">
                    <a:off x="0" y="2505"/>
                    <a:ext cx="179705" cy="179705"/>
                  </a:xfrm>
                  <a:custGeom>
                    <a:avLst/>
                    <a:gdLst/>
                    <a:ahLst/>
                    <a:cxnLst>
                      <a:cxn ang="0">
                        <a:pos x="169693" y="48635"/>
                      </a:cxn>
                      <a:cxn ang="0">
                        <a:pos x="167023" y="135877"/>
                      </a:cxn>
                      <a:cxn ang="0">
                        <a:pos x="91533" y="179690"/>
                      </a:cxn>
                    </a:cxnLst>
                    <a:pathLst>
                      <a:path w="179705" h="179705" stroke="0">
                        <a:moveTo>
                          <a:pt x="169693" y="48635"/>
                        </a:moveTo>
                        <a:cubicBezTo>
                          <a:pt x="183936" y="76224"/>
                          <a:pt x="182926" y="109211"/>
                          <a:pt x="167023" y="135877"/>
                        </a:cubicBezTo>
                        <a:cubicBezTo>
                          <a:pt x="151119" y="162543"/>
                          <a:pt x="122576" y="179109"/>
                          <a:pt x="91533" y="179690"/>
                        </a:cubicBezTo>
                        <a:lnTo>
                          <a:pt x="89853" y="89853"/>
                        </a:lnTo>
                        <a:lnTo>
                          <a:pt x="169693" y="48635"/>
                        </a:lnTo>
                        <a:close/>
                      </a:path>
                      <a:path w="179705" h="179705" fill="none">
                        <a:moveTo>
                          <a:pt x="169693" y="48635"/>
                        </a:moveTo>
                        <a:cubicBezTo>
                          <a:pt x="183936" y="76224"/>
                          <a:pt x="182926" y="109211"/>
                          <a:pt x="167023" y="135877"/>
                        </a:cubicBezTo>
                        <a:cubicBezTo>
                          <a:pt x="151119" y="162543"/>
                          <a:pt x="122576" y="179109"/>
                          <a:pt x="91533" y="179690"/>
                        </a:cubicBezTo>
                      </a:path>
                    </a:pathLst>
                  </a:custGeom>
                  <a:noFill/>
                  <a:ln w="63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cxnSp>
                <p:nvCxnSpPr>
                  <p:cNvPr id="1073747982" name="直接连接符 13"/>
                  <p:cNvCxnSpPr/>
                  <p:nvPr/>
                </p:nvCxnSpPr>
                <p:spPr>
                  <a:xfrm flipH="1">
                    <a:off x="87682" y="95197"/>
                    <a:ext cx="21590" cy="92710"/>
                  </a:xfrm>
                  <a:prstGeom prst="line">
                    <a:avLst/>
                  </a:prstGeom>
                  <a:ln w="6350" cap="flat" cmpd="sng">
                    <a:solidFill>
                      <a:srgbClr val="000000"/>
                    </a:solidFill>
                    <a:prstDash val="sysDash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073747983" name="直接连接符 14"/>
                  <p:cNvCxnSpPr/>
                  <p:nvPr/>
                </p:nvCxnSpPr>
                <p:spPr>
                  <a:xfrm flipH="1">
                    <a:off x="107723" y="65135"/>
                    <a:ext cx="57784" cy="29210"/>
                  </a:xfrm>
                  <a:prstGeom prst="line">
                    <a:avLst/>
                  </a:prstGeom>
                  <a:ln w="6350" cap="flat" cmpd="sng">
                    <a:solidFill>
                      <a:srgbClr val="000000"/>
                    </a:solidFill>
                    <a:prstDash val="sysDash"/>
                    <a:headEnd type="none" w="med" len="med"/>
                    <a:tailEnd type="none" w="med" len="med"/>
                  </a:ln>
                </p:spPr>
              </p:cxnSp>
            </p:grpSp>
            <p:sp>
              <p:nvSpPr>
                <p:cNvPr id="1073747984" name="文本框 16"/>
                <p:cNvSpPr txBox="1"/>
                <p:nvPr/>
              </p:nvSpPr>
              <p:spPr>
                <a:xfrm>
                  <a:off x="495325" y="82498"/>
                  <a:ext cx="243205" cy="26289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wrap="square"/>
                <a:p>
                  <a:r>
                    <a:rPr lang="zh-CN" altLang="en-US"/>
                    <a:t>r</a:t>
                  </a:r>
                  <a:endParaRPr lang="zh-CN" altLang="en-US"/>
                </a:p>
                <a:p>
                  <a:endParaRPr lang="zh-CN" altLang="en-US"/>
                </a:p>
              </p:txBody>
            </p:sp>
          </p:grpSp>
        </p:grpSp>
        <p:sp>
          <p:nvSpPr>
            <p:cNvPr id="1073747985" name="文本框 19"/>
            <p:cNvSpPr txBox="1"/>
            <p:nvPr/>
          </p:nvSpPr>
          <p:spPr>
            <a:xfrm>
              <a:off x="1046480" y="386080"/>
              <a:ext cx="250825" cy="29972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/>
            <a:p>
              <a:r>
                <a:rPr lang="zh-CN" altLang="en-US"/>
                <a:t>P</a:t>
              </a:r>
              <a:endParaRPr lang="zh-CN" altLang="en-US"/>
            </a:p>
            <a:p>
              <a:endParaRPr lang="zh-CN" altLang="en-US"/>
            </a:p>
          </p:txBody>
        </p:sp>
        <p:sp>
          <p:nvSpPr>
            <p:cNvPr id="1073747986" name="文本框 20"/>
            <p:cNvSpPr txBox="1"/>
            <p:nvPr/>
          </p:nvSpPr>
          <p:spPr>
            <a:xfrm>
              <a:off x="1239520" y="0"/>
              <a:ext cx="250825" cy="29972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/>
            <a:p>
              <a:r>
                <a:rPr lang="zh-CN" altLang="en-US"/>
                <a:t>H</a:t>
              </a:r>
              <a:endParaRPr lang="zh-CN" altLang="en-US"/>
            </a:p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Oval 4"/>
          <p:cNvSpPr/>
          <p:nvPr/>
        </p:nvSpPr>
        <p:spPr>
          <a:xfrm>
            <a:off x="1828800" y="4038600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309" name="Oval 5"/>
          <p:cNvSpPr/>
          <p:nvPr/>
        </p:nvSpPr>
        <p:spPr>
          <a:xfrm>
            <a:off x="1447800" y="3352800"/>
            <a:ext cx="1676400" cy="1600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310" name="Oval 6"/>
          <p:cNvSpPr/>
          <p:nvPr/>
        </p:nvSpPr>
        <p:spPr>
          <a:xfrm>
            <a:off x="533400" y="1676400"/>
            <a:ext cx="3429000" cy="32766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314" name="Oval 10"/>
          <p:cNvSpPr/>
          <p:nvPr/>
        </p:nvSpPr>
        <p:spPr>
          <a:xfrm>
            <a:off x="1066800" y="2590800"/>
            <a:ext cx="2362200" cy="2362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315" name="Line 11"/>
          <p:cNvSpPr/>
          <p:nvPr/>
        </p:nvSpPr>
        <p:spPr>
          <a:xfrm flipH="1">
            <a:off x="2286000" y="1219200"/>
            <a:ext cx="0" cy="396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" name="Group 12"/>
          <p:cNvGrpSpPr/>
          <p:nvPr/>
        </p:nvGrpSpPr>
        <p:grpSpPr>
          <a:xfrm>
            <a:off x="7010400" y="2511425"/>
            <a:ext cx="1681163" cy="1684338"/>
            <a:chOff x="1412" y="2464"/>
            <a:chExt cx="1059" cy="1061"/>
          </a:xfrm>
        </p:grpSpPr>
        <p:sp>
          <p:nvSpPr>
            <p:cNvPr id="43015" name="Line 1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16" name="Oval 1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17" name="Oval 1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18" name="Line 1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3" name="Group 17"/>
          <p:cNvGrpSpPr/>
          <p:nvPr/>
        </p:nvGrpSpPr>
        <p:grpSpPr>
          <a:xfrm rot="-600000">
            <a:off x="6999288" y="2370138"/>
            <a:ext cx="1681162" cy="1684337"/>
            <a:chOff x="1412" y="2464"/>
            <a:chExt cx="1059" cy="1061"/>
          </a:xfrm>
        </p:grpSpPr>
        <p:sp>
          <p:nvSpPr>
            <p:cNvPr id="43020" name="Line 1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1" name="Oval 1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22" name="Oval 2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23" name="Line 2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4" name="Group 22"/>
          <p:cNvGrpSpPr/>
          <p:nvPr/>
        </p:nvGrpSpPr>
        <p:grpSpPr>
          <a:xfrm rot="-1200000">
            <a:off x="6961188" y="2225675"/>
            <a:ext cx="1681162" cy="1684338"/>
            <a:chOff x="1412" y="2464"/>
            <a:chExt cx="1059" cy="1061"/>
          </a:xfrm>
        </p:grpSpPr>
        <p:sp>
          <p:nvSpPr>
            <p:cNvPr id="43025" name="Line 2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6" name="Oval 2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27" name="Oval 2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28" name="Line 2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5" name="Group 27"/>
          <p:cNvGrpSpPr/>
          <p:nvPr/>
        </p:nvGrpSpPr>
        <p:grpSpPr>
          <a:xfrm rot="-1800000">
            <a:off x="6899275" y="2093913"/>
            <a:ext cx="1681163" cy="1684337"/>
            <a:chOff x="1412" y="2464"/>
            <a:chExt cx="1059" cy="1061"/>
          </a:xfrm>
        </p:grpSpPr>
        <p:sp>
          <p:nvSpPr>
            <p:cNvPr id="43030" name="Line 2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31" name="Oval 2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32" name="Oval 3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33" name="Line 3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6" name="Group 32"/>
          <p:cNvGrpSpPr/>
          <p:nvPr/>
        </p:nvGrpSpPr>
        <p:grpSpPr>
          <a:xfrm rot="-2400000">
            <a:off x="6813550" y="1968500"/>
            <a:ext cx="1681163" cy="1684338"/>
            <a:chOff x="1412" y="2464"/>
            <a:chExt cx="1059" cy="1061"/>
          </a:xfrm>
        </p:grpSpPr>
        <p:sp>
          <p:nvSpPr>
            <p:cNvPr id="43035" name="Line 3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36" name="Oval 3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37" name="Oval 3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38" name="Line 3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7" name="Group 37"/>
          <p:cNvGrpSpPr/>
          <p:nvPr/>
        </p:nvGrpSpPr>
        <p:grpSpPr>
          <a:xfrm rot="-3000000">
            <a:off x="6711950" y="1870075"/>
            <a:ext cx="1681163" cy="1684338"/>
            <a:chOff x="1412" y="2464"/>
            <a:chExt cx="1059" cy="1061"/>
          </a:xfrm>
        </p:grpSpPr>
        <p:sp>
          <p:nvSpPr>
            <p:cNvPr id="43040" name="Line 3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41" name="Oval 3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42" name="Oval 4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43" name="Line 4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8" name="Group 42"/>
          <p:cNvGrpSpPr/>
          <p:nvPr/>
        </p:nvGrpSpPr>
        <p:grpSpPr>
          <a:xfrm rot="-3600000">
            <a:off x="6589713" y="1782763"/>
            <a:ext cx="1681162" cy="1684337"/>
            <a:chOff x="1412" y="2464"/>
            <a:chExt cx="1059" cy="1061"/>
          </a:xfrm>
        </p:grpSpPr>
        <p:sp>
          <p:nvSpPr>
            <p:cNvPr id="43045" name="Line 4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46" name="Oval 4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47" name="Oval 4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48" name="Line 4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9" name="Group 47"/>
          <p:cNvGrpSpPr/>
          <p:nvPr/>
        </p:nvGrpSpPr>
        <p:grpSpPr>
          <a:xfrm rot="-4200000">
            <a:off x="6456363" y="1719263"/>
            <a:ext cx="1681162" cy="1684337"/>
            <a:chOff x="1412" y="2464"/>
            <a:chExt cx="1059" cy="1061"/>
          </a:xfrm>
        </p:grpSpPr>
        <p:sp>
          <p:nvSpPr>
            <p:cNvPr id="43050" name="Line 4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51" name="Oval 4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52" name="Oval 5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53" name="Line 5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0" name="Group 52"/>
          <p:cNvGrpSpPr/>
          <p:nvPr/>
        </p:nvGrpSpPr>
        <p:grpSpPr>
          <a:xfrm rot="-4800000">
            <a:off x="6318250" y="1685925"/>
            <a:ext cx="1681163" cy="1684338"/>
            <a:chOff x="1412" y="2464"/>
            <a:chExt cx="1059" cy="1061"/>
          </a:xfrm>
        </p:grpSpPr>
        <p:sp>
          <p:nvSpPr>
            <p:cNvPr id="43055" name="Line 5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56" name="Oval 5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57" name="Oval 5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58" name="Line 5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1" name="Group 57"/>
          <p:cNvGrpSpPr/>
          <p:nvPr/>
        </p:nvGrpSpPr>
        <p:grpSpPr>
          <a:xfrm rot="-5400000">
            <a:off x="6170613" y="1670050"/>
            <a:ext cx="1681162" cy="1684338"/>
            <a:chOff x="1412" y="2464"/>
            <a:chExt cx="1059" cy="1061"/>
          </a:xfrm>
        </p:grpSpPr>
        <p:sp>
          <p:nvSpPr>
            <p:cNvPr id="43060" name="Line 5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61" name="Oval 5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62" name="Oval 6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63" name="Line 6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2" name="Group 62"/>
          <p:cNvGrpSpPr/>
          <p:nvPr/>
        </p:nvGrpSpPr>
        <p:grpSpPr>
          <a:xfrm rot="600000">
            <a:off x="6999288" y="2655888"/>
            <a:ext cx="1681162" cy="1684337"/>
            <a:chOff x="1412" y="2464"/>
            <a:chExt cx="1059" cy="1061"/>
          </a:xfrm>
        </p:grpSpPr>
        <p:sp>
          <p:nvSpPr>
            <p:cNvPr id="43065" name="Line 6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66" name="Oval 6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67" name="Oval 6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68" name="Line 6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3" name="Group 67"/>
          <p:cNvGrpSpPr/>
          <p:nvPr/>
        </p:nvGrpSpPr>
        <p:grpSpPr>
          <a:xfrm rot="1200000">
            <a:off x="6961188" y="2797175"/>
            <a:ext cx="1681162" cy="1684338"/>
            <a:chOff x="1412" y="2464"/>
            <a:chExt cx="1059" cy="1061"/>
          </a:xfrm>
        </p:grpSpPr>
        <p:sp>
          <p:nvSpPr>
            <p:cNvPr id="43070" name="Line 6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71" name="Oval 6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72" name="Oval 7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73" name="Line 7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4" name="Group 72"/>
          <p:cNvGrpSpPr/>
          <p:nvPr/>
        </p:nvGrpSpPr>
        <p:grpSpPr>
          <a:xfrm rot="1800000">
            <a:off x="6896100" y="2933700"/>
            <a:ext cx="1681163" cy="1684338"/>
            <a:chOff x="1412" y="2464"/>
            <a:chExt cx="1059" cy="1061"/>
          </a:xfrm>
        </p:grpSpPr>
        <p:sp>
          <p:nvSpPr>
            <p:cNvPr id="43075" name="Line 7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76" name="Oval 7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77" name="Oval 7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78" name="Line 7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5" name="Group 77"/>
          <p:cNvGrpSpPr/>
          <p:nvPr/>
        </p:nvGrpSpPr>
        <p:grpSpPr>
          <a:xfrm rot="2400000">
            <a:off x="6811963" y="3052763"/>
            <a:ext cx="1681162" cy="1684337"/>
            <a:chOff x="1412" y="2464"/>
            <a:chExt cx="1059" cy="1061"/>
          </a:xfrm>
        </p:grpSpPr>
        <p:sp>
          <p:nvSpPr>
            <p:cNvPr id="43080" name="Line 7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81" name="Oval 7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82" name="Oval 8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83" name="Line 8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6" name="Group 82"/>
          <p:cNvGrpSpPr/>
          <p:nvPr/>
        </p:nvGrpSpPr>
        <p:grpSpPr>
          <a:xfrm rot="3000000">
            <a:off x="6708775" y="3154363"/>
            <a:ext cx="1681163" cy="1684337"/>
            <a:chOff x="1412" y="2464"/>
            <a:chExt cx="1059" cy="1061"/>
          </a:xfrm>
        </p:grpSpPr>
        <p:sp>
          <p:nvSpPr>
            <p:cNvPr id="43085" name="Line 8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86" name="Oval 8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87" name="Oval 8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88" name="Line 8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7" name="Group 87"/>
          <p:cNvGrpSpPr/>
          <p:nvPr/>
        </p:nvGrpSpPr>
        <p:grpSpPr>
          <a:xfrm rot="3600000">
            <a:off x="6589713" y="3241675"/>
            <a:ext cx="1681162" cy="1684338"/>
            <a:chOff x="1412" y="2464"/>
            <a:chExt cx="1059" cy="1061"/>
          </a:xfrm>
        </p:grpSpPr>
        <p:sp>
          <p:nvSpPr>
            <p:cNvPr id="43090" name="Line 8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91" name="Oval 8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92" name="Oval 9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93" name="Line 9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8" name="Group 92"/>
          <p:cNvGrpSpPr/>
          <p:nvPr/>
        </p:nvGrpSpPr>
        <p:grpSpPr>
          <a:xfrm rot="4200000">
            <a:off x="6459538" y="3303588"/>
            <a:ext cx="1681162" cy="1684337"/>
            <a:chOff x="1412" y="2464"/>
            <a:chExt cx="1059" cy="1061"/>
          </a:xfrm>
        </p:grpSpPr>
        <p:sp>
          <p:nvSpPr>
            <p:cNvPr id="43095" name="Line 9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96" name="Oval 9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97" name="Oval 9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98" name="Line 9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9" name="Group 97"/>
          <p:cNvGrpSpPr/>
          <p:nvPr/>
        </p:nvGrpSpPr>
        <p:grpSpPr>
          <a:xfrm rot="4800000">
            <a:off x="6315075" y="3341688"/>
            <a:ext cx="1681163" cy="1684337"/>
            <a:chOff x="1412" y="2464"/>
            <a:chExt cx="1059" cy="1061"/>
          </a:xfrm>
        </p:grpSpPr>
        <p:sp>
          <p:nvSpPr>
            <p:cNvPr id="43100" name="Line 9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101" name="Oval 9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02" name="Oval 10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03" name="Line 10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0" name="Group 102"/>
          <p:cNvGrpSpPr/>
          <p:nvPr/>
        </p:nvGrpSpPr>
        <p:grpSpPr>
          <a:xfrm rot="5400000">
            <a:off x="6164263" y="3351213"/>
            <a:ext cx="1681162" cy="1684337"/>
            <a:chOff x="1412" y="2464"/>
            <a:chExt cx="1059" cy="1061"/>
          </a:xfrm>
        </p:grpSpPr>
        <p:sp>
          <p:nvSpPr>
            <p:cNvPr id="43105" name="Line 10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106" name="Oval 10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07" name="Oval 10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08" name="Line 10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98411" name="Oval 107"/>
          <p:cNvSpPr/>
          <p:nvPr/>
        </p:nvSpPr>
        <p:spPr>
          <a:xfrm>
            <a:off x="5324475" y="1676400"/>
            <a:ext cx="3371850" cy="3371850"/>
          </a:xfrm>
          <a:prstGeom prst="ellipse">
            <a:avLst/>
          </a:prstGeom>
          <a:solidFill>
            <a:srgbClr val="FFFF66">
              <a:alpha val="38823"/>
            </a:srgbClr>
          </a:solidFill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412" name="Rectangle 108"/>
          <p:cNvSpPr/>
          <p:nvPr/>
        </p:nvSpPr>
        <p:spPr>
          <a:xfrm>
            <a:off x="6689725" y="3248025"/>
            <a:ext cx="404813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1" name="Group 109"/>
          <p:cNvGrpSpPr/>
          <p:nvPr/>
        </p:nvGrpSpPr>
        <p:grpSpPr>
          <a:xfrm>
            <a:off x="5540375" y="2200275"/>
            <a:ext cx="1684338" cy="579438"/>
            <a:chOff x="621" y="2412"/>
            <a:chExt cx="1061" cy="365"/>
          </a:xfrm>
        </p:grpSpPr>
        <p:sp>
          <p:nvSpPr>
            <p:cNvPr id="43112" name="Line 110"/>
            <p:cNvSpPr/>
            <p:nvPr/>
          </p:nvSpPr>
          <p:spPr>
            <a:xfrm rot="-8219128">
              <a:off x="621" y="2777"/>
              <a:ext cx="1061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98415" name="Rectangle 111"/>
            <p:cNvSpPr>
              <a:spLocks noChangeArrowheads="1"/>
            </p:cNvSpPr>
            <p:nvPr/>
          </p:nvSpPr>
          <p:spPr bwMode="auto">
            <a:xfrm>
              <a:off x="975" y="2412"/>
              <a:ext cx="28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Group 112"/>
          <p:cNvGrpSpPr/>
          <p:nvPr/>
        </p:nvGrpSpPr>
        <p:grpSpPr>
          <a:xfrm rot="-3600000">
            <a:off x="6586538" y="1800225"/>
            <a:ext cx="1681162" cy="1684338"/>
            <a:chOff x="1412" y="2464"/>
            <a:chExt cx="1059" cy="1061"/>
          </a:xfrm>
        </p:grpSpPr>
        <p:sp>
          <p:nvSpPr>
            <p:cNvPr id="43115" name="Line 11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116" name="Oval 11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17" name="Oval 11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18" name="Line 11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3" name="Group 117"/>
          <p:cNvGrpSpPr/>
          <p:nvPr/>
        </p:nvGrpSpPr>
        <p:grpSpPr>
          <a:xfrm rot="5400000">
            <a:off x="6164263" y="3351213"/>
            <a:ext cx="1681162" cy="1684337"/>
            <a:chOff x="1412" y="2464"/>
            <a:chExt cx="1059" cy="1061"/>
          </a:xfrm>
        </p:grpSpPr>
        <p:sp>
          <p:nvSpPr>
            <p:cNvPr id="43120" name="Line 11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121" name="Oval 11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22" name="Oval 12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23" name="Line 12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43124" name="Text Box 122"/>
          <p:cNvSpPr txBox="1"/>
          <p:nvPr/>
        </p:nvSpPr>
        <p:spPr>
          <a:xfrm>
            <a:off x="762000" y="5334000"/>
            <a:ext cx="41592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模型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1</a:t>
            </a:r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：</a:t>
            </a:r>
            <a:r>
              <a:rPr lang="zh-CN" altLang="en-US" sz="20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速度方向确定，大小不确定</a:t>
            </a:r>
            <a:endParaRPr lang="zh-CN" altLang="en-US" sz="20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43125" name="Text Box 123"/>
          <p:cNvSpPr txBox="1"/>
          <p:nvPr/>
        </p:nvSpPr>
        <p:spPr>
          <a:xfrm>
            <a:off x="4984750" y="5535613"/>
            <a:ext cx="41592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模型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2</a:t>
            </a:r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：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速度大小确定，方向不确定</a:t>
            </a:r>
            <a:endParaRPr lang="zh-CN" altLang="en-US" sz="2000">
              <a:solidFill>
                <a:srgbClr val="0000CC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43126" name="Text Box 126"/>
          <p:cNvSpPr txBox="1"/>
          <p:nvPr/>
        </p:nvSpPr>
        <p:spPr>
          <a:xfrm>
            <a:off x="609600" y="838200"/>
            <a:ext cx="6400800" cy="584200"/>
          </a:xfrm>
          <a:prstGeom prst="rect">
            <a:avLst/>
          </a:prstGeom>
          <a:pattFill prst="pct10">
            <a:fgClr>
              <a:srgbClr val="FFFF00"/>
            </a:fgClr>
            <a:bgClr>
              <a:schemeClr val="bg1"/>
            </a:bgClr>
          </a:patt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3200">
                <a:latin typeface="Arial" panose="020B0604020202020204" pitchFamily="34" charset="0"/>
                <a:ea typeface="华文新魏" panose="02010800040101010101" pitchFamily="2" charset="-122"/>
              </a:rPr>
              <a:t>(</a:t>
            </a:r>
            <a:r>
              <a:rPr lang="zh-CN" altLang="en-US" sz="3200">
                <a:latin typeface="Arial" panose="020B0604020202020204" pitchFamily="34" charset="0"/>
                <a:ea typeface="华文新魏" panose="02010800040101010101" pitchFamily="2" charset="-122"/>
              </a:rPr>
              <a:t>一</a:t>
            </a:r>
            <a:r>
              <a:rPr lang="en-US" altLang="zh-CN" sz="3200">
                <a:latin typeface="Arial" panose="020B0604020202020204" pitchFamily="34" charset="0"/>
                <a:ea typeface="华文新魏" panose="02010800040101010101" pitchFamily="2" charset="-122"/>
              </a:rPr>
              <a:t>).</a:t>
            </a:r>
            <a:r>
              <a:rPr lang="zh-CN" altLang="en-US" sz="3200">
                <a:latin typeface="Arial" panose="020B0604020202020204" pitchFamily="34" charset="0"/>
                <a:ea typeface="华文新魏" panose="02010800040101010101" pitchFamily="2" charset="-122"/>
              </a:rPr>
              <a:t> 建立模型</a:t>
            </a:r>
            <a:endParaRPr lang="zh-CN" altLang="en-US" sz="32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43127" name="Group 129"/>
          <p:cNvGrpSpPr/>
          <p:nvPr/>
        </p:nvGrpSpPr>
        <p:grpSpPr>
          <a:xfrm>
            <a:off x="2286000" y="4876800"/>
            <a:ext cx="1682750" cy="457200"/>
            <a:chOff x="1344" y="2783"/>
            <a:chExt cx="1112" cy="247"/>
          </a:xfrm>
        </p:grpSpPr>
        <p:sp>
          <p:nvSpPr>
            <p:cNvPr id="43128" name="Text Box 8"/>
            <p:cNvSpPr txBox="1"/>
            <p:nvPr/>
          </p:nvSpPr>
          <p:spPr>
            <a:xfrm rot="-125265">
              <a:off x="2200" y="2783"/>
              <a:ext cx="256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>
                  <a:latin typeface="Arial" panose="020B0604020202020204" pitchFamily="34" charset="0"/>
                  <a:ea typeface="华文新魏" panose="02010800040101010101" pitchFamily="2" charset="-122"/>
                </a:rPr>
                <a:t>V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29" name="Line 128"/>
            <p:cNvSpPr/>
            <p:nvPr/>
          </p:nvSpPr>
          <p:spPr>
            <a:xfrm flipV="1">
              <a:off x="1344" y="2784"/>
              <a:ext cx="1056" cy="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98434" name="Text Box 130"/>
          <p:cNvSpPr txBox="1"/>
          <p:nvPr/>
        </p:nvSpPr>
        <p:spPr>
          <a:xfrm>
            <a:off x="1524000" y="5867400"/>
            <a:ext cx="1712913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4000">
                <a:latin typeface="Arial" panose="020B0604020202020204" pitchFamily="34" charset="0"/>
                <a:ea typeface="华文新魏" panose="02010800040101010101" pitchFamily="2" charset="-122"/>
              </a:rPr>
              <a:t>放缩圆</a:t>
            </a:r>
            <a:endParaRPr lang="zh-CN" altLang="en-US" sz="40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435" name="Text Box 131"/>
          <p:cNvSpPr txBox="1"/>
          <p:nvPr/>
        </p:nvSpPr>
        <p:spPr>
          <a:xfrm>
            <a:off x="6172200" y="5943600"/>
            <a:ext cx="1752600" cy="708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000">
                <a:latin typeface="Arial" panose="020B0604020202020204" pitchFamily="34" charset="0"/>
                <a:ea typeface="华文新魏" panose="02010800040101010101" pitchFamily="2" charset="-122"/>
              </a:rPr>
              <a:t>旋转圆</a:t>
            </a:r>
            <a:endParaRPr lang="zh-CN" altLang="en-US" sz="40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43132" name="文本框 6148"/>
          <p:cNvSpPr txBox="1"/>
          <p:nvPr/>
        </p:nvSpPr>
        <p:spPr>
          <a:xfrm>
            <a:off x="173038" y="47625"/>
            <a:ext cx="8915400" cy="64611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四、课堂小结</a:t>
            </a:r>
            <a:endParaRPr lang="zh-CN" altLang="en-US" sz="36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 tmFilter="0, 0; .2, .5; .8, .5; 1, 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500" autoRev="1" fill="hold"/>
                                        <p:tgtEl>
                                          <p:spTgt spid="983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8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8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984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9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09" grpId="0"/>
      <p:bldP spid="98310" grpId="0"/>
      <p:bldP spid="98314" grpId="0"/>
      <p:bldP spid="98411" grpId="0"/>
      <p:bldP spid="98412" grpId="0"/>
      <p:bldP spid="98434" grpId="0"/>
      <p:bldP spid="984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>
            <a:spLocks noGrp="1"/>
          </p:cNvSpPr>
          <p:nvPr>
            <p:ph idx="1"/>
          </p:nvPr>
        </p:nvSpPr>
        <p:spPr>
          <a:xfrm>
            <a:off x="608013" y="1217613"/>
            <a:ext cx="8229600" cy="5257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、临界问题，经常是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运动轨迹圆与磁场边界相切时为临界状态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仔细审题，当电荷的正负不确定、或磁场的方向不确定时，会有两个解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注意磁偏转与电偏转的不同。电偏转是抛物线，一去不复返，但是磁偏转是圆，可以向前，也可以回头。特别是在矩形磁场中，既可以从左边飞出，也可以从右边飞出，也可以是前或后飞出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对于有多个粒子，或者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当于有多个粒子（如速度大小确定，方向不确定的题型），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射入同一磁场时，有界磁场要先假设成无界磁场来研究，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画多个完整的圆轨迹草图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这样会得到更多灵感寻找临界条件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4034" name="Text Box 126"/>
          <p:cNvSpPr txBox="1"/>
          <p:nvPr/>
        </p:nvSpPr>
        <p:spPr>
          <a:xfrm>
            <a:off x="457200" y="228600"/>
            <a:ext cx="6400800" cy="584200"/>
          </a:xfrm>
          <a:prstGeom prst="rect">
            <a:avLst/>
          </a:prstGeom>
          <a:pattFill prst="pct10">
            <a:fgClr>
              <a:srgbClr val="FFFF00"/>
            </a:fgClr>
            <a:bgClr>
              <a:schemeClr val="bg1"/>
            </a:bgClr>
          </a:patt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3200">
                <a:latin typeface="Arial" panose="020B0604020202020204" pitchFamily="34" charset="0"/>
                <a:ea typeface="华文新魏" panose="02010800040101010101" pitchFamily="2" charset="-122"/>
              </a:rPr>
              <a:t>(</a:t>
            </a:r>
            <a:r>
              <a:rPr lang="zh-CN" altLang="en-US" sz="3200">
                <a:latin typeface="Arial" panose="020B0604020202020204" pitchFamily="34" charset="0"/>
                <a:ea typeface="华文新魏" panose="02010800040101010101" pitchFamily="2" charset="-122"/>
              </a:rPr>
              <a:t>二</a:t>
            </a:r>
            <a:r>
              <a:rPr lang="en-US" altLang="zh-CN" sz="3200">
                <a:latin typeface="Arial" panose="020B0604020202020204" pitchFamily="34" charset="0"/>
                <a:ea typeface="华文新魏" panose="02010800040101010101" pitchFamily="2" charset="-122"/>
              </a:rPr>
              <a:t>).</a:t>
            </a:r>
            <a:r>
              <a:rPr lang="zh-CN" altLang="en-US" sz="3200">
                <a:latin typeface="Arial" panose="020B0604020202020204" pitchFamily="34" charset="0"/>
                <a:ea typeface="华文新魏" panose="02010800040101010101" pitchFamily="2" charset="-122"/>
              </a:rPr>
              <a:t>解题方法</a:t>
            </a:r>
            <a:endParaRPr lang="zh-CN" altLang="en-US" sz="32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6" descr="C:\Users\DYSYZ\AppData\Local\Temp\ksohtml18316\wps5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13663" y="2438400"/>
            <a:ext cx="1430337" cy="3186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58" name="文本框 6148"/>
          <p:cNvSpPr txBox="1"/>
          <p:nvPr/>
        </p:nvSpPr>
        <p:spPr>
          <a:xfrm>
            <a:off x="228600" y="152400"/>
            <a:ext cx="8915400" cy="64611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五、动态圆模型应用与拓展</a:t>
            </a:r>
            <a:endParaRPr lang="zh-CN" altLang="en-US" sz="36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45059" name="Rectangle 3"/>
          <p:cNvSpPr/>
          <p:nvPr/>
        </p:nvSpPr>
        <p:spPr>
          <a:xfrm>
            <a:off x="609600" y="779463"/>
            <a:ext cx="7253288" cy="60023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如图所示，宽度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、足够长的匀强磁场的磁感应强度大小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方向垂直纸面向里．绝缘长薄板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MN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置于磁场的右边界，粒子打在板上时会被反弹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碰撞时间极短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反弹前后竖直分速度不变，水平分速度大小不变、方向相反．磁场左边界上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处有一个粒子源，向磁场内沿纸面各个方向发射质量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、电荷量为＋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、速度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的粒子，不计粒子重力和粒子间的相互作用，粒子电荷量保持不变。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1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要使粒子在磁场中运动时打不到绝缘薄板，求粒子速度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满足的条件；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2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若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一些粒子打到绝缘薄板上反弹回来，求这些粒子在磁场中运动时间的最小值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；</a:t>
            </a:r>
            <a:endParaRPr lang="en-US" altLang="zh-CN" sz="24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3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若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求粒子从左边界离开磁场区域的长度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5060" name="Picture 4" descr="C:\Users\DYSYZ\AppData\Local\Temp\ksohtml18316\wps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4363" y="4495800"/>
            <a:ext cx="614362" cy="700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1" name="Picture 5" descr="C:\Users\DYSYZ\AppData\Local\Temp\ksohtml18316\wps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4363" y="5773738"/>
            <a:ext cx="668337" cy="636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/>
          <p:nvPr/>
        </p:nvSpPr>
        <p:spPr>
          <a:xfrm>
            <a:off x="384175" y="614363"/>
            <a:ext cx="7569200" cy="53244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0" fontAlgn="ctr" hangingPunct="0"/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(1)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设粒子在磁场中运动的轨道半径为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0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，则有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qvB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如图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(1)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所示，要使粒子在磁场中运动时打不到绝缘薄板，应满</a:t>
            </a:r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足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0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＜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＜</a:t>
            </a:r>
            <a:r>
              <a:rPr lang="zh-CN" altLang="en-US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(2)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粒子在磁场中圆周运动的周期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en-US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设运动的轨道半径为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0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，则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qvB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0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endParaRPr lang="zh-CN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在磁场中运动时间最短的粒子通过的圆弧对应的弦长最短，</a:t>
            </a:r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粒子运动轨迹如图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(2)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所示，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由几何关系可知最小时间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2×  </a:t>
            </a:r>
            <a:endParaRPr lang="zh-CN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en-US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en-US" altLang="zh-CN" sz="20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eaLnBrk="0" fontAlgn="ctr" hangingPunct="0"/>
            <a:endParaRPr lang="zh-CN" altLang="zh-CN" sz="20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46082" name="Picture 2" descr="C:\Users\DYSYZ\AppData\Local\Temp\ksohtml18316\wps7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51613" y="614363"/>
            <a:ext cx="381000" cy="831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3" name="Picture 3" descr="C:\Users\DYSYZ\AppData\Local\Temp\ksohtml18316\wps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0" y="76200"/>
            <a:ext cx="1352550" cy="3424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4" name="Picture 4" descr="C:\Users\DYSYZ\AppData\Local\Temp\ksohtml18316\wps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1828800"/>
            <a:ext cx="533400" cy="625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5" name="Picture 5" descr="C:\Users\DYSYZ\AppData\Local\Temp\ksohtml18316\wps10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6275" y="2241550"/>
            <a:ext cx="762000" cy="9064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6" name="Picture 6" descr="C:\Users\DYSYZ\AppData\Local\Temp\ksohtml18316\wps1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1500" y="2895600"/>
            <a:ext cx="381000" cy="831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7" name="Picture 7" descr="C:\Users\DYSYZ\AppData\Local\Temp\ksohtml18316\wps12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0" y="3548063"/>
            <a:ext cx="1397000" cy="33099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8" name="Picture 8" descr="C:\Users\DYSYZ\AppData\Local\Temp\ksohtml18316\wps13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2400" y="4278313"/>
            <a:ext cx="457200" cy="1057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9" name="Picture 9" descr="C:\Users\DYSYZ\AppData\Local\Temp\ksohtml18316\wps14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8913" y="5137150"/>
            <a:ext cx="609600" cy="762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/>
          <p:nvPr/>
        </p:nvSpPr>
        <p:spPr>
          <a:xfrm>
            <a:off x="773113" y="1631950"/>
            <a:ext cx="6237287" cy="45243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0" fontAlgn="ctr" hangingPunct="0"/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3) 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设粒子的磁场中运动的轨道半径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4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则有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qvB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zh-CN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4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endParaRPr lang="zh-CN" altLang="zh-CN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粒子在磁场中运动从左边界离开磁场，离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点最远的粒子运动轨迹如图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3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所示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则从左边界离开磁场区域的长度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4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sin 60°</a:t>
            </a:r>
            <a:endParaRPr lang="zh-CN" altLang="zh-CN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4  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endParaRPr lang="zh-CN" altLang="zh-CN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47106" name="Picture 2" descr="C:\Users\DYSYZ\AppData\Local\Temp\ksohtml18316\wps15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30400" y="2200275"/>
            <a:ext cx="457200" cy="973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07" name="Picture 3" descr="C:\Users\DYSYZ\AppData\Local\Temp\ksohtml18316\wps1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1981200"/>
            <a:ext cx="1862138" cy="3870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08" name="Picture 4" descr="C:\Users\DYSYZ\AppData\Local\Temp\ksohtml18316\wps1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700" y="5772150"/>
            <a:ext cx="342900" cy="342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50888" y="1752600"/>
            <a:ext cx="8145462" cy="1754188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600">
                <a:solidFill>
                  <a:srgbClr val="060606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1.常见的五种有界磁场：</a:t>
            </a:r>
            <a:endParaRPr lang="en-US" altLang="zh-CN" sz="3600">
              <a:solidFill>
                <a:srgbClr val="060606"/>
              </a:solidFill>
              <a:latin typeface="楷体" panose="02010609060101010101" pitchFamily="49" charset="-122"/>
              <a:ea typeface="楷体" panose="02010609060101010101" pitchFamily="49" charset="-122"/>
              <a:sym typeface="宋体" panose="02010600030101010101" pitchFamily="2" charset="-122"/>
            </a:endParaRPr>
          </a:p>
          <a:p>
            <a:r>
              <a:rPr lang="zh-CN" altLang="en-US" sz="3600">
                <a:solidFill>
                  <a:srgbClr val="060606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单边界磁场、双边界磁场、三角形磁场、矩形磁场、圆形磁场；</a:t>
            </a:r>
            <a:endParaRPr lang="zh-CN" altLang="en-US" sz="3600">
              <a:solidFill>
                <a:srgbClr val="06060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0888" y="3733800"/>
            <a:ext cx="8051800" cy="1754188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r>
              <a:rPr lang="en-US" altLang="en-US" sz="3600">
                <a:solidFill>
                  <a:srgbClr val="060606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.</a:t>
            </a:r>
            <a:r>
              <a:rPr lang="en-US" altLang="en-US" sz="3600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选择题压轴题或者计算题</a:t>
            </a:r>
            <a:r>
              <a:rPr lang="en-US" altLang="en-US" sz="3600">
                <a:solidFill>
                  <a:srgbClr val="060606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，带电粒子在磁场中运动时的临界问题（或极值问题）的讨论。</a:t>
            </a:r>
            <a:endParaRPr lang="en-US" altLang="en-US" sz="3600">
              <a:solidFill>
                <a:srgbClr val="06060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2" name="标题 5121"/>
          <p:cNvSpPr>
            <a:spLocks noGrp="1"/>
          </p:cNvSpPr>
          <p:nvPr/>
        </p:nvSpPr>
        <p:spPr>
          <a:xfrm>
            <a:off x="2590800" y="76200"/>
            <a:ext cx="3352800" cy="944563"/>
          </a:xfrm>
          <a:prstGeom prst="rect">
            <a:avLst/>
          </a:prstGeom>
          <a:pattFill prst="diagBrick">
            <a:fgClr>
              <a:srgbClr val="C838BE">
                <a:alpha val="100000"/>
              </a:srgbClr>
            </a:fgClr>
            <a:bgClr>
              <a:schemeClr val="bg1">
                <a:alpha val="100000"/>
              </a:schemeClr>
            </a:bgClr>
          </a:pattFill>
          <a:ln w="76200" cmpd="tri">
            <a:solidFill>
              <a:srgbClr val="FFFF00"/>
            </a:solidFill>
            <a:miter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0" i="0" u="none" strike="noStrike" kern="1200" cap="none" spc="0" normalizeH="0" baseline="0" noProof="1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>
                    <a:srgbClr val="FFFFFF"/>
                  </a:outerShdw>
                </a:effectLst>
                <a:uLnTx/>
                <a:uFillTx/>
                <a:latin typeface="+mj-lt"/>
                <a:ea typeface="华文新魏" panose="02010800040101010101" pitchFamily="2" charset="-122"/>
                <a:cs typeface="+mj-cs"/>
              </a:rPr>
              <a:t>重点题型</a:t>
            </a:r>
            <a:endParaRPr kumimoji="0" lang="zh-CN" altLang="en-US" sz="5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>
                <a:outerShdw blurRad="38100" dist="38100" dir="2700000">
                  <a:srgbClr val="FFFFFF"/>
                </a:outerShdw>
              </a:effectLst>
              <a:uLnTx/>
              <a:uFillTx/>
              <a:latin typeface="+mj-lt"/>
              <a:ea typeface="华文新魏" panose="02010800040101010101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椭圆 1404929"/>
          <p:cNvSpPr/>
          <p:nvPr/>
        </p:nvSpPr>
        <p:spPr>
          <a:xfrm>
            <a:off x="6402070" y="4267200"/>
            <a:ext cx="1928813" cy="1928813"/>
          </a:xfrm>
          <a:prstGeom prst="ellipse">
            <a:avLst/>
          </a:pr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 anchor="t" anchorCtr="0"/>
          <a:lstStyle/>
          <a:p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5362" name="组合 1404931"/>
          <p:cNvGrpSpPr/>
          <p:nvPr/>
        </p:nvGrpSpPr>
        <p:grpSpPr>
          <a:xfrm>
            <a:off x="6348413" y="3881438"/>
            <a:ext cx="2557462" cy="2568575"/>
            <a:chOff x="3809" y="2334"/>
            <a:chExt cx="1611" cy="1618"/>
          </a:xfrm>
        </p:grpSpPr>
        <p:grpSp>
          <p:nvGrpSpPr>
            <p:cNvPr id="15363" name="组合 1404932"/>
            <p:cNvGrpSpPr/>
            <p:nvPr/>
          </p:nvGrpSpPr>
          <p:grpSpPr>
            <a:xfrm>
              <a:off x="3811" y="2954"/>
              <a:ext cx="74" cy="72"/>
              <a:chOff x="839" y="1933"/>
              <a:chExt cx="408" cy="408"/>
            </a:xfrm>
          </p:grpSpPr>
          <p:sp>
            <p:nvSpPr>
              <p:cNvPr id="15364" name="直接连接符 140493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65" name="直接连接符 140493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66" name="组合 1404935"/>
            <p:cNvGrpSpPr/>
            <p:nvPr/>
          </p:nvGrpSpPr>
          <p:grpSpPr>
            <a:xfrm>
              <a:off x="4116" y="2954"/>
              <a:ext cx="74" cy="72"/>
              <a:chOff x="839" y="1933"/>
              <a:chExt cx="408" cy="408"/>
            </a:xfrm>
          </p:grpSpPr>
          <p:sp>
            <p:nvSpPr>
              <p:cNvPr id="15367" name="直接连接符 140493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68" name="直接连接符 140493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69" name="组合 1404938"/>
            <p:cNvGrpSpPr/>
            <p:nvPr/>
          </p:nvGrpSpPr>
          <p:grpSpPr>
            <a:xfrm>
              <a:off x="3811" y="3572"/>
              <a:ext cx="74" cy="72"/>
              <a:chOff x="839" y="1933"/>
              <a:chExt cx="408" cy="408"/>
            </a:xfrm>
          </p:grpSpPr>
          <p:sp>
            <p:nvSpPr>
              <p:cNvPr id="15370" name="直接连接符 140493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71" name="直接连接符 140494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72" name="组合 1404941"/>
            <p:cNvGrpSpPr/>
            <p:nvPr/>
          </p:nvGrpSpPr>
          <p:grpSpPr>
            <a:xfrm>
              <a:off x="4116" y="3572"/>
              <a:ext cx="74" cy="72"/>
              <a:chOff x="839" y="1933"/>
              <a:chExt cx="408" cy="408"/>
            </a:xfrm>
          </p:grpSpPr>
          <p:sp>
            <p:nvSpPr>
              <p:cNvPr id="15373" name="直接连接符 140494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74" name="直接连接符 140494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75" name="组合 1404944"/>
            <p:cNvGrpSpPr/>
            <p:nvPr/>
          </p:nvGrpSpPr>
          <p:grpSpPr>
            <a:xfrm>
              <a:off x="3811" y="3262"/>
              <a:ext cx="74" cy="74"/>
              <a:chOff x="839" y="1933"/>
              <a:chExt cx="408" cy="408"/>
            </a:xfrm>
          </p:grpSpPr>
          <p:sp>
            <p:nvSpPr>
              <p:cNvPr id="15376" name="直接连接符 140494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77" name="直接连接符 140494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78" name="组合 1404947"/>
            <p:cNvGrpSpPr/>
            <p:nvPr/>
          </p:nvGrpSpPr>
          <p:grpSpPr>
            <a:xfrm>
              <a:off x="4116" y="3262"/>
              <a:ext cx="74" cy="74"/>
              <a:chOff x="839" y="1933"/>
              <a:chExt cx="408" cy="408"/>
            </a:xfrm>
          </p:grpSpPr>
          <p:sp>
            <p:nvSpPr>
              <p:cNvPr id="15379" name="直接连接符 140494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80" name="直接连接符 140494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81" name="组合 1404950"/>
            <p:cNvGrpSpPr/>
            <p:nvPr/>
          </p:nvGrpSpPr>
          <p:grpSpPr>
            <a:xfrm>
              <a:off x="3811" y="3880"/>
              <a:ext cx="74" cy="72"/>
              <a:chOff x="839" y="1933"/>
              <a:chExt cx="408" cy="408"/>
            </a:xfrm>
          </p:grpSpPr>
          <p:sp>
            <p:nvSpPr>
              <p:cNvPr id="15382" name="直接连接符 140495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83" name="直接连接符 140495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84" name="组合 1404953"/>
            <p:cNvGrpSpPr/>
            <p:nvPr/>
          </p:nvGrpSpPr>
          <p:grpSpPr>
            <a:xfrm>
              <a:off x="4116" y="3880"/>
              <a:ext cx="74" cy="72"/>
              <a:chOff x="839" y="1933"/>
              <a:chExt cx="408" cy="408"/>
            </a:xfrm>
          </p:grpSpPr>
          <p:sp>
            <p:nvSpPr>
              <p:cNvPr id="15385" name="直接连接符 140495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86" name="直接连接符 140495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87" name="组合 1404956"/>
            <p:cNvGrpSpPr/>
            <p:nvPr/>
          </p:nvGrpSpPr>
          <p:grpSpPr>
            <a:xfrm>
              <a:off x="4422" y="2953"/>
              <a:ext cx="74" cy="72"/>
              <a:chOff x="839" y="1933"/>
              <a:chExt cx="408" cy="408"/>
            </a:xfrm>
          </p:grpSpPr>
          <p:sp>
            <p:nvSpPr>
              <p:cNvPr id="15388" name="直接连接符 140495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89" name="直接连接符 140495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90" name="组合 1404959"/>
            <p:cNvGrpSpPr/>
            <p:nvPr/>
          </p:nvGrpSpPr>
          <p:grpSpPr>
            <a:xfrm>
              <a:off x="4730" y="2953"/>
              <a:ext cx="74" cy="72"/>
              <a:chOff x="839" y="1933"/>
              <a:chExt cx="408" cy="408"/>
            </a:xfrm>
          </p:grpSpPr>
          <p:sp>
            <p:nvSpPr>
              <p:cNvPr id="15391" name="直接连接符 140496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92" name="直接连接符 140496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93" name="组合 1404962"/>
            <p:cNvGrpSpPr/>
            <p:nvPr/>
          </p:nvGrpSpPr>
          <p:grpSpPr>
            <a:xfrm>
              <a:off x="5041" y="2953"/>
              <a:ext cx="74" cy="72"/>
              <a:chOff x="839" y="1933"/>
              <a:chExt cx="408" cy="408"/>
            </a:xfrm>
          </p:grpSpPr>
          <p:sp>
            <p:nvSpPr>
              <p:cNvPr id="15394" name="直接连接符 140496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95" name="直接连接符 140496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96" name="组合 1404965"/>
            <p:cNvGrpSpPr/>
            <p:nvPr/>
          </p:nvGrpSpPr>
          <p:grpSpPr>
            <a:xfrm>
              <a:off x="5346" y="2953"/>
              <a:ext cx="74" cy="72"/>
              <a:chOff x="839" y="1933"/>
              <a:chExt cx="408" cy="408"/>
            </a:xfrm>
          </p:grpSpPr>
          <p:sp>
            <p:nvSpPr>
              <p:cNvPr id="15397" name="直接连接符 140496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98" name="直接连接符 140496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99" name="组合 1404968"/>
            <p:cNvGrpSpPr/>
            <p:nvPr/>
          </p:nvGrpSpPr>
          <p:grpSpPr>
            <a:xfrm>
              <a:off x="4422" y="3571"/>
              <a:ext cx="74" cy="72"/>
              <a:chOff x="839" y="1933"/>
              <a:chExt cx="408" cy="408"/>
            </a:xfrm>
          </p:grpSpPr>
          <p:sp>
            <p:nvSpPr>
              <p:cNvPr id="15400" name="直接连接符 140496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01" name="直接连接符 140497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02" name="组合 1404971"/>
            <p:cNvGrpSpPr/>
            <p:nvPr/>
          </p:nvGrpSpPr>
          <p:grpSpPr>
            <a:xfrm>
              <a:off x="4730" y="3571"/>
              <a:ext cx="74" cy="72"/>
              <a:chOff x="839" y="1933"/>
              <a:chExt cx="408" cy="408"/>
            </a:xfrm>
          </p:grpSpPr>
          <p:sp>
            <p:nvSpPr>
              <p:cNvPr id="15403" name="直接连接符 140497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04" name="直接连接符 140497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05" name="组合 1404974"/>
            <p:cNvGrpSpPr/>
            <p:nvPr/>
          </p:nvGrpSpPr>
          <p:grpSpPr>
            <a:xfrm>
              <a:off x="5041" y="3571"/>
              <a:ext cx="74" cy="72"/>
              <a:chOff x="839" y="1933"/>
              <a:chExt cx="408" cy="408"/>
            </a:xfrm>
          </p:grpSpPr>
          <p:sp>
            <p:nvSpPr>
              <p:cNvPr id="15406" name="直接连接符 140497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07" name="直接连接符 140497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08" name="组合 1404977"/>
            <p:cNvGrpSpPr/>
            <p:nvPr/>
          </p:nvGrpSpPr>
          <p:grpSpPr>
            <a:xfrm>
              <a:off x="5346" y="3571"/>
              <a:ext cx="74" cy="72"/>
              <a:chOff x="839" y="1933"/>
              <a:chExt cx="408" cy="408"/>
            </a:xfrm>
          </p:grpSpPr>
          <p:sp>
            <p:nvSpPr>
              <p:cNvPr id="15409" name="直接连接符 140497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10" name="直接连接符 140497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11" name="组合 1404980"/>
            <p:cNvGrpSpPr/>
            <p:nvPr/>
          </p:nvGrpSpPr>
          <p:grpSpPr>
            <a:xfrm>
              <a:off x="4422" y="3261"/>
              <a:ext cx="74" cy="74"/>
              <a:chOff x="839" y="1933"/>
              <a:chExt cx="408" cy="408"/>
            </a:xfrm>
          </p:grpSpPr>
          <p:sp>
            <p:nvSpPr>
              <p:cNvPr id="15412" name="直接连接符 140498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13" name="直接连接符 140498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14" name="组合 1404983"/>
            <p:cNvGrpSpPr/>
            <p:nvPr/>
          </p:nvGrpSpPr>
          <p:grpSpPr>
            <a:xfrm>
              <a:off x="4730" y="3261"/>
              <a:ext cx="74" cy="74"/>
              <a:chOff x="839" y="1933"/>
              <a:chExt cx="408" cy="408"/>
            </a:xfrm>
          </p:grpSpPr>
          <p:sp>
            <p:nvSpPr>
              <p:cNvPr id="15415" name="直接连接符 140498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16" name="直接连接符 140498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17" name="组合 1404986"/>
            <p:cNvGrpSpPr/>
            <p:nvPr/>
          </p:nvGrpSpPr>
          <p:grpSpPr>
            <a:xfrm>
              <a:off x="5041" y="3261"/>
              <a:ext cx="74" cy="74"/>
              <a:chOff x="839" y="1933"/>
              <a:chExt cx="408" cy="408"/>
            </a:xfrm>
          </p:grpSpPr>
          <p:sp>
            <p:nvSpPr>
              <p:cNvPr id="15418" name="直接连接符 140498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19" name="直接连接符 140498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20" name="组合 1404989"/>
            <p:cNvGrpSpPr/>
            <p:nvPr/>
          </p:nvGrpSpPr>
          <p:grpSpPr>
            <a:xfrm>
              <a:off x="5346" y="3261"/>
              <a:ext cx="74" cy="74"/>
              <a:chOff x="839" y="1933"/>
              <a:chExt cx="408" cy="408"/>
            </a:xfrm>
          </p:grpSpPr>
          <p:sp>
            <p:nvSpPr>
              <p:cNvPr id="15421" name="直接连接符 140499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22" name="直接连接符 140499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23" name="组合 1404992"/>
            <p:cNvGrpSpPr/>
            <p:nvPr/>
          </p:nvGrpSpPr>
          <p:grpSpPr>
            <a:xfrm>
              <a:off x="4422" y="3879"/>
              <a:ext cx="74" cy="72"/>
              <a:chOff x="839" y="1933"/>
              <a:chExt cx="408" cy="408"/>
            </a:xfrm>
          </p:grpSpPr>
          <p:sp>
            <p:nvSpPr>
              <p:cNvPr id="15424" name="直接连接符 140499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25" name="直接连接符 140499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26" name="组合 1404995"/>
            <p:cNvGrpSpPr/>
            <p:nvPr/>
          </p:nvGrpSpPr>
          <p:grpSpPr>
            <a:xfrm>
              <a:off x="4730" y="3879"/>
              <a:ext cx="74" cy="72"/>
              <a:chOff x="839" y="1933"/>
              <a:chExt cx="408" cy="408"/>
            </a:xfrm>
          </p:grpSpPr>
          <p:sp>
            <p:nvSpPr>
              <p:cNvPr id="15427" name="直接连接符 140499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28" name="直接连接符 140499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29" name="组合 1404998"/>
            <p:cNvGrpSpPr/>
            <p:nvPr/>
          </p:nvGrpSpPr>
          <p:grpSpPr>
            <a:xfrm>
              <a:off x="5041" y="3879"/>
              <a:ext cx="74" cy="72"/>
              <a:chOff x="839" y="1933"/>
              <a:chExt cx="408" cy="408"/>
            </a:xfrm>
          </p:grpSpPr>
          <p:sp>
            <p:nvSpPr>
              <p:cNvPr id="15430" name="直接连接符 140499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31" name="直接连接符 140500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32" name="组合 1405001"/>
            <p:cNvGrpSpPr/>
            <p:nvPr/>
          </p:nvGrpSpPr>
          <p:grpSpPr>
            <a:xfrm>
              <a:off x="5346" y="3879"/>
              <a:ext cx="74" cy="72"/>
              <a:chOff x="839" y="1933"/>
              <a:chExt cx="408" cy="408"/>
            </a:xfrm>
          </p:grpSpPr>
          <p:sp>
            <p:nvSpPr>
              <p:cNvPr id="15433" name="直接连接符 140500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34" name="直接连接符 140500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35" name="组合 1405004"/>
            <p:cNvGrpSpPr/>
            <p:nvPr/>
          </p:nvGrpSpPr>
          <p:grpSpPr>
            <a:xfrm>
              <a:off x="3809" y="2335"/>
              <a:ext cx="74" cy="72"/>
              <a:chOff x="839" y="1933"/>
              <a:chExt cx="408" cy="408"/>
            </a:xfrm>
          </p:grpSpPr>
          <p:sp>
            <p:nvSpPr>
              <p:cNvPr id="15436" name="直接连接符 140500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37" name="直接连接符 140500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38" name="组合 1405007"/>
            <p:cNvGrpSpPr/>
            <p:nvPr/>
          </p:nvGrpSpPr>
          <p:grpSpPr>
            <a:xfrm>
              <a:off x="4114" y="2335"/>
              <a:ext cx="74" cy="72"/>
              <a:chOff x="839" y="1933"/>
              <a:chExt cx="408" cy="408"/>
            </a:xfrm>
          </p:grpSpPr>
          <p:sp>
            <p:nvSpPr>
              <p:cNvPr id="15439" name="直接连接符 140500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40" name="直接连接符 140500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41" name="组合 1405010"/>
            <p:cNvGrpSpPr/>
            <p:nvPr/>
          </p:nvGrpSpPr>
          <p:grpSpPr>
            <a:xfrm>
              <a:off x="3809" y="2644"/>
              <a:ext cx="74" cy="72"/>
              <a:chOff x="839" y="1933"/>
              <a:chExt cx="408" cy="408"/>
            </a:xfrm>
          </p:grpSpPr>
          <p:sp>
            <p:nvSpPr>
              <p:cNvPr id="15442" name="直接连接符 140501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43" name="直接连接符 140501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44" name="组合 1405013"/>
            <p:cNvGrpSpPr/>
            <p:nvPr/>
          </p:nvGrpSpPr>
          <p:grpSpPr>
            <a:xfrm>
              <a:off x="4114" y="2644"/>
              <a:ext cx="74" cy="72"/>
              <a:chOff x="839" y="1933"/>
              <a:chExt cx="408" cy="408"/>
            </a:xfrm>
          </p:grpSpPr>
          <p:sp>
            <p:nvSpPr>
              <p:cNvPr id="15445" name="直接连接符 140501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46" name="直接连接符 140501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47" name="组合 1405016"/>
            <p:cNvGrpSpPr/>
            <p:nvPr/>
          </p:nvGrpSpPr>
          <p:grpSpPr>
            <a:xfrm>
              <a:off x="4420" y="2334"/>
              <a:ext cx="74" cy="72"/>
              <a:chOff x="839" y="1933"/>
              <a:chExt cx="408" cy="408"/>
            </a:xfrm>
          </p:grpSpPr>
          <p:sp>
            <p:nvSpPr>
              <p:cNvPr id="15448" name="直接连接符 140501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49" name="直接连接符 140501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50" name="组合 1405019"/>
            <p:cNvGrpSpPr/>
            <p:nvPr/>
          </p:nvGrpSpPr>
          <p:grpSpPr>
            <a:xfrm>
              <a:off x="4728" y="2334"/>
              <a:ext cx="74" cy="72"/>
              <a:chOff x="839" y="1933"/>
              <a:chExt cx="408" cy="408"/>
            </a:xfrm>
          </p:grpSpPr>
          <p:sp>
            <p:nvSpPr>
              <p:cNvPr id="15451" name="直接连接符 14050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52" name="直接连接符 14050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53" name="组合 1405022"/>
            <p:cNvGrpSpPr/>
            <p:nvPr/>
          </p:nvGrpSpPr>
          <p:grpSpPr>
            <a:xfrm>
              <a:off x="5039" y="2334"/>
              <a:ext cx="74" cy="72"/>
              <a:chOff x="839" y="1933"/>
              <a:chExt cx="408" cy="408"/>
            </a:xfrm>
          </p:grpSpPr>
          <p:sp>
            <p:nvSpPr>
              <p:cNvPr id="15454" name="直接连接符 14050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55" name="直接连接符 14050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56" name="组合 1405025"/>
            <p:cNvGrpSpPr/>
            <p:nvPr/>
          </p:nvGrpSpPr>
          <p:grpSpPr>
            <a:xfrm>
              <a:off x="5344" y="2334"/>
              <a:ext cx="74" cy="72"/>
              <a:chOff x="839" y="1933"/>
              <a:chExt cx="408" cy="408"/>
            </a:xfrm>
          </p:grpSpPr>
          <p:sp>
            <p:nvSpPr>
              <p:cNvPr id="15457" name="直接连接符 14050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58" name="直接连接符 14050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59" name="组合 1405028"/>
            <p:cNvGrpSpPr/>
            <p:nvPr/>
          </p:nvGrpSpPr>
          <p:grpSpPr>
            <a:xfrm>
              <a:off x="4420" y="2643"/>
              <a:ext cx="74" cy="72"/>
              <a:chOff x="839" y="1933"/>
              <a:chExt cx="408" cy="408"/>
            </a:xfrm>
          </p:grpSpPr>
          <p:sp>
            <p:nvSpPr>
              <p:cNvPr id="15460" name="直接连接符 14050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61" name="直接连接符 14050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62" name="组合 1405031"/>
            <p:cNvGrpSpPr/>
            <p:nvPr/>
          </p:nvGrpSpPr>
          <p:grpSpPr>
            <a:xfrm>
              <a:off x="4728" y="2643"/>
              <a:ext cx="74" cy="72"/>
              <a:chOff x="839" y="1933"/>
              <a:chExt cx="408" cy="408"/>
            </a:xfrm>
          </p:grpSpPr>
          <p:sp>
            <p:nvSpPr>
              <p:cNvPr id="15463" name="直接连接符 14050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64" name="直接连接符 14050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65" name="组合 1405034"/>
            <p:cNvGrpSpPr/>
            <p:nvPr/>
          </p:nvGrpSpPr>
          <p:grpSpPr>
            <a:xfrm>
              <a:off x="5039" y="2643"/>
              <a:ext cx="74" cy="72"/>
              <a:chOff x="839" y="1933"/>
              <a:chExt cx="408" cy="408"/>
            </a:xfrm>
          </p:grpSpPr>
          <p:sp>
            <p:nvSpPr>
              <p:cNvPr id="15466" name="直接连接符 14050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67" name="直接连接符 14050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68" name="组合 1405037"/>
            <p:cNvGrpSpPr/>
            <p:nvPr/>
          </p:nvGrpSpPr>
          <p:grpSpPr>
            <a:xfrm>
              <a:off x="5344" y="2643"/>
              <a:ext cx="74" cy="72"/>
              <a:chOff x="839" y="1933"/>
              <a:chExt cx="408" cy="408"/>
            </a:xfrm>
          </p:grpSpPr>
          <p:sp>
            <p:nvSpPr>
              <p:cNvPr id="15469" name="直接连接符 14050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70" name="直接连接符 14050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5471" name="矩形 1405040"/>
            <p:cNvSpPr/>
            <p:nvPr/>
          </p:nvSpPr>
          <p:spPr>
            <a:xfrm>
              <a:off x="4814" y="2977"/>
              <a:ext cx="24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5472" name="组合 1405041"/>
          <p:cNvGrpSpPr/>
          <p:nvPr/>
        </p:nvGrpSpPr>
        <p:grpSpPr>
          <a:xfrm>
            <a:off x="6991350" y="5780088"/>
            <a:ext cx="1068388" cy="889000"/>
            <a:chOff x="4404" y="3530"/>
            <a:chExt cx="673" cy="560"/>
          </a:xfrm>
        </p:grpSpPr>
        <p:sp>
          <p:nvSpPr>
            <p:cNvPr id="1405043" name="矩形 1405042"/>
            <p:cNvSpPr/>
            <p:nvPr/>
          </p:nvSpPr>
          <p:spPr>
            <a:xfrm>
              <a:off x="4404" y="3802"/>
              <a:ext cx="409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m,q</a:t>
              </a:r>
              <a:endParaRPr kumimoji="0" lang="zh-CN" altLang="en-US" sz="2400" b="1" i="1" u="none" strike="noStrike" kern="1200" cap="none" spc="0" normalizeH="0" baseline="0" noProof="1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grpSp>
          <p:nvGrpSpPr>
            <p:cNvPr id="15474" name="组合 1405043"/>
            <p:cNvGrpSpPr/>
            <p:nvPr/>
          </p:nvGrpSpPr>
          <p:grpSpPr>
            <a:xfrm>
              <a:off x="4681" y="3530"/>
              <a:ext cx="396" cy="289"/>
              <a:chOff x="748" y="1888"/>
              <a:chExt cx="545" cy="397"/>
            </a:xfrm>
          </p:grpSpPr>
          <p:sp>
            <p:nvSpPr>
              <p:cNvPr id="15475" name="直接连接符 1405044"/>
              <p:cNvSpPr/>
              <p:nvPr/>
            </p:nvSpPr>
            <p:spPr>
              <a:xfrm>
                <a:off x="748" y="2205"/>
                <a:ext cx="499" cy="0"/>
              </a:xfrm>
              <a:prstGeom prst="line">
                <a:avLst/>
              </a:prstGeom>
              <a:ln w="1905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15476" name="文本框 1405045"/>
              <p:cNvSpPr txBox="1"/>
              <p:nvPr/>
            </p:nvSpPr>
            <p:spPr>
              <a:xfrm>
                <a:off x="1065" y="1888"/>
                <a:ext cx="22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v</a:t>
                </a:r>
                <a:endParaRPr lang="en-US" altLang="zh-CN" sz="2400" i="1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  <p:grpSp>
          <p:nvGrpSpPr>
            <p:cNvPr id="15477" name="组合 1405046"/>
            <p:cNvGrpSpPr/>
            <p:nvPr/>
          </p:nvGrpSpPr>
          <p:grpSpPr>
            <a:xfrm>
              <a:off x="4531" y="3684"/>
              <a:ext cx="152" cy="152"/>
              <a:chOff x="4105" y="3294"/>
              <a:chExt cx="152" cy="152"/>
            </a:xfrm>
          </p:grpSpPr>
          <p:sp>
            <p:nvSpPr>
              <p:cNvPr id="15478" name="椭圆 1405047"/>
              <p:cNvSpPr/>
              <p:nvPr/>
            </p:nvSpPr>
            <p:spPr>
              <a:xfrm>
                <a:off x="4105" y="3294"/>
                <a:ext cx="152" cy="152"/>
              </a:xfrm>
              <a:prstGeom prst="ellipse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15479" name="直接连接符 1405048"/>
              <p:cNvSpPr/>
              <p:nvPr/>
            </p:nvSpPr>
            <p:spPr>
              <a:xfrm>
                <a:off x="4121" y="3370"/>
                <a:ext cx="121" cy="0"/>
              </a:xfrm>
              <a:prstGeom prst="line">
                <a:avLst/>
              </a:prstGeom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80" name="直接连接符 1405049"/>
              <p:cNvSpPr/>
              <p:nvPr/>
            </p:nvSpPr>
            <p:spPr>
              <a:xfrm flipH="1">
                <a:off x="4181" y="3311"/>
                <a:ext cx="0" cy="114"/>
              </a:xfrm>
              <a:prstGeom prst="line">
                <a:avLst/>
              </a:prstGeom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1405051" name="文本框 1405050"/>
          <p:cNvSpPr txBox="1"/>
          <p:nvPr/>
        </p:nvSpPr>
        <p:spPr>
          <a:xfrm>
            <a:off x="409575" y="1503363"/>
            <a:ext cx="50403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由洛伦兹力提供向心力</a:t>
            </a:r>
            <a:endParaRPr kumimoji="0" lang="zh-CN" altLang="en-US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pSp>
        <p:nvGrpSpPr>
          <p:cNvPr id="15482" name="组合 1405051"/>
          <p:cNvGrpSpPr/>
          <p:nvPr/>
        </p:nvGrpSpPr>
        <p:grpSpPr>
          <a:xfrm>
            <a:off x="4964113" y="1335088"/>
            <a:ext cx="1770062" cy="815975"/>
            <a:chOff x="987" y="559"/>
            <a:chExt cx="1115" cy="514"/>
          </a:xfrm>
        </p:grpSpPr>
        <p:grpSp>
          <p:nvGrpSpPr>
            <p:cNvPr id="15483" name="组合 1405052"/>
            <p:cNvGrpSpPr/>
            <p:nvPr/>
          </p:nvGrpSpPr>
          <p:grpSpPr>
            <a:xfrm>
              <a:off x="1655" y="559"/>
              <a:ext cx="447" cy="514"/>
              <a:chOff x="3920" y="529"/>
              <a:chExt cx="447" cy="514"/>
            </a:xfrm>
          </p:grpSpPr>
          <p:sp>
            <p:nvSpPr>
              <p:cNvPr id="15484" name="直接连接符 1405053"/>
              <p:cNvSpPr/>
              <p:nvPr/>
            </p:nvSpPr>
            <p:spPr>
              <a:xfrm>
                <a:off x="3920" y="783"/>
                <a:ext cx="447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85" name="矩形 1405054"/>
              <p:cNvSpPr/>
              <p:nvPr/>
            </p:nvSpPr>
            <p:spPr>
              <a:xfrm>
                <a:off x="4014" y="772"/>
                <a:ext cx="227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ctr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R</a:t>
                </a:r>
                <a:endParaRPr lang="en-US" altLang="zh-CN">
                  <a:latin typeface="Verdana" panose="020B060403050404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5486" name="矩形 1405055"/>
              <p:cNvSpPr/>
              <p:nvPr/>
            </p:nvSpPr>
            <p:spPr>
              <a:xfrm>
                <a:off x="3982" y="529"/>
                <a:ext cx="349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mv</a:t>
                </a:r>
                <a:r>
                  <a:rPr lang="en-US" altLang="zh-CN" baseline="30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2</a:t>
                </a:r>
                <a:endParaRPr lang="en-US" altLang="zh-CN" baseline="30000">
                  <a:latin typeface="Verdana" panose="020B0604030504040204" pitchFamily="34" charset="0"/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1405057" name="矩形 1405056"/>
            <p:cNvSpPr/>
            <p:nvPr/>
          </p:nvSpPr>
          <p:spPr>
            <a:xfrm>
              <a:off x="987" y="640"/>
              <a:ext cx="66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qvB </a:t>
              </a: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=</a:t>
              </a: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  <p:sp>
        <p:nvSpPr>
          <p:cNvPr id="1405058" name="矩形 1405057"/>
          <p:cNvSpPr/>
          <p:nvPr/>
        </p:nvSpPr>
        <p:spPr>
          <a:xfrm>
            <a:off x="625475" y="2041525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轨道半径：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5489" name="组合 1405058"/>
          <p:cNvGrpSpPr/>
          <p:nvPr/>
        </p:nvGrpSpPr>
        <p:grpSpPr>
          <a:xfrm>
            <a:off x="2786063" y="1743075"/>
            <a:ext cx="1066800" cy="850900"/>
            <a:chOff x="1627" y="1010"/>
            <a:chExt cx="672" cy="536"/>
          </a:xfrm>
        </p:grpSpPr>
        <p:sp>
          <p:nvSpPr>
            <p:cNvPr id="15490" name="直接连接符 1405059"/>
            <p:cNvSpPr/>
            <p:nvPr/>
          </p:nvSpPr>
          <p:spPr>
            <a:xfrm>
              <a:off x="1982" y="1291"/>
              <a:ext cx="317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491" name="矩形 1405060"/>
            <p:cNvSpPr/>
            <p:nvPr/>
          </p:nvSpPr>
          <p:spPr>
            <a:xfrm>
              <a:off x="1990" y="1277"/>
              <a:ext cx="26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qB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492" name="矩形 1405061"/>
            <p:cNvSpPr/>
            <p:nvPr/>
          </p:nvSpPr>
          <p:spPr>
            <a:xfrm>
              <a:off x="1997" y="1010"/>
              <a:ext cx="27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mv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493" name="矩形 1405062"/>
            <p:cNvSpPr/>
            <p:nvPr/>
          </p:nvSpPr>
          <p:spPr>
            <a:xfrm>
              <a:off x="1627" y="1156"/>
              <a:ext cx="437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R =</a:t>
              </a:r>
              <a:endParaRPr lang="en-US" altLang="zh-CN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1405064" name="矩形 1405063"/>
          <p:cNvSpPr/>
          <p:nvPr/>
        </p:nvSpPr>
        <p:spPr>
          <a:xfrm>
            <a:off x="625475" y="2746375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运动周期：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5495" name="组合 1405064"/>
          <p:cNvGrpSpPr/>
          <p:nvPr/>
        </p:nvGrpSpPr>
        <p:grpSpPr>
          <a:xfrm>
            <a:off x="2641600" y="2546350"/>
            <a:ext cx="1492250" cy="882650"/>
            <a:chOff x="715" y="1256"/>
            <a:chExt cx="940" cy="556"/>
          </a:xfrm>
        </p:grpSpPr>
        <p:sp>
          <p:nvSpPr>
            <p:cNvPr id="15496" name="直接连接符 1405065"/>
            <p:cNvSpPr/>
            <p:nvPr/>
          </p:nvSpPr>
          <p:spPr>
            <a:xfrm>
              <a:off x="1121" y="1554"/>
              <a:ext cx="529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497" name="矩形 1405066"/>
            <p:cNvSpPr/>
            <p:nvPr/>
          </p:nvSpPr>
          <p:spPr>
            <a:xfrm>
              <a:off x="1292" y="1543"/>
              <a:ext cx="18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v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498" name="矩形 1405067"/>
            <p:cNvSpPr/>
            <p:nvPr/>
          </p:nvSpPr>
          <p:spPr>
            <a:xfrm>
              <a:off x="715" y="1426"/>
              <a:ext cx="5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T =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499" name="矩形 1405068"/>
            <p:cNvSpPr/>
            <p:nvPr/>
          </p:nvSpPr>
          <p:spPr>
            <a:xfrm>
              <a:off x="1165" y="1256"/>
              <a:ext cx="490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2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 R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5500" name="组合 1405069"/>
          <p:cNvGrpSpPr/>
          <p:nvPr/>
        </p:nvGrpSpPr>
        <p:grpSpPr>
          <a:xfrm>
            <a:off x="4235450" y="2530475"/>
            <a:ext cx="1214438" cy="852488"/>
            <a:chOff x="1709" y="1257"/>
            <a:chExt cx="765" cy="537"/>
          </a:xfrm>
        </p:grpSpPr>
        <p:sp>
          <p:nvSpPr>
            <p:cNvPr id="15501" name="直接连接符 1405070"/>
            <p:cNvSpPr/>
            <p:nvPr/>
          </p:nvSpPr>
          <p:spPr>
            <a:xfrm>
              <a:off x="1922" y="1554"/>
              <a:ext cx="552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502" name="矩形 1405071"/>
            <p:cNvSpPr/>
            <p:nvPr/>
          </p:nvSpPr>
          <p:spPr>
            <a:xfrm>
              <a:off x="2006" y="1525"/>
              <a:ext cx="3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qB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503" name="矩形 1405072"/>
            <p:cNvSpPr/>
            <p:nvPr/>
          </p:nvSpPr>
          <p:spPr>
            <a:xfrm>
              <a:off x="1929" y="1257"/>
              <a:ext cx="53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2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 m</a:t>
              </a:r>
              <a:endParaRPr lang="en-US" altLang="zh-CN" i="1">
                <a:latin typeface="Verdana" panose="020B0604030504040204" pitchFamily="34" charset="0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05074" name="矩形 1405073"/>
            <p:cNvSpPr/>
            <p:nvPr/>
          </p:nvSpPr>
          <p:spPr>
            <a:xfrm>
              <a:off x="1709" y="1407"/>
              <a:ext cx="22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=</a:t>
              </a:r>
              <a:endPara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  <p:sp>
        <p:nvSpPr>
          <p:cNvPr id="15512" name="文本框 6148"/>
          <p:cNvSpPr txBox="1"/>
          <p:nvPr/>
        </p:nvSpPr>
        <p:spPr>
          <a:xfrm>
            <a:off x="42863" y="817563"/>
            <a:ext cx="5197475" cy="58420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1</a:t>
            </a:r>
            <a:r>
              <a:rPr lang="zh-CN" altLang="en-US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、圆周运动基本公式</a:t>
            </a:r>
            <a:endParaRPr lang="zh-CN" altLang="en-US" sz="32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5513" name="文本框 6148"/>
          <p:cNvSpPr txBox="1"/>
          <p:nvPr/>
        </p:nvSpPr>
        <p:spPr>
          <a:xfrm>
            <a:off x="409575" y="47625"/>
            <a:ext cx="3941763" cy="64452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一、基础落实</a:t>
            </a:r>
            <a:endParaRPr lang="zh-CN" altLang="en-US" sz="36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Arc 2"/>
          <p:cNvSpPr/>
          <p:nvPr/>
        </p:nvSpPr>
        <p:spPr>
          <a:xfrm>
            <a:off x="6084888" y="1577975"/>
            <a:ext cx="2663825" cy="1473200"/>
          </a:xfrm>
          <a:custGeom>
            <a:avLst/>
            <a:gdLst/>
            <a:ahLst/>
            <a:cxnLst>
              <a:cxn ang="0">
                <a:pos x="463888" y="90808295"/>
              </a:cxn>
              <a:cxn ang="0">
                <a:pos x="0" y="82069445"/>
              </a:cxn>
              <a:cxn ang="0">
                <a:pos x="82129240" y="0"/>
              </a:cxn>
              <a:cxn ang="0">
                <a:pos x="164258417" y="82065623"/>
              </a:cxn>
              <a:cxn ang="0">
                <a:pos x="463888" y="90808295"/>
              </a:cxn>
              <a:cxn ang="0">
                <a:pos x="0" y="82069445"/>
              </a:cxn>
              <a:cxn ang="0">
                <a:pos x="82129240" y="0"/>
              </a:cxn>
              <a:cxn ang="0">
                <a:pos x="164258417" y="82065623"/>
              </a:cxn>
              <a:cxn ang="0">
                <a:pos x="82129240" y="82069445"/>
              </a:cxn>
              <a:cxn ang="0">
                <a:pos x="463888" y="90808295"/>
              </a:cxn>
            </a:cxnLst>
            <a:rect l="0" t="0" r="0" b="0"/>
            <a:pathLst>
              <a:path w="43200" h="23900" fill="none">
                <a:moveTo>
                  <a:pt x="122" y="23900"/>
                </a:moveTo>
                <a:cubicBezTo>
                  <a:pt x="40" y="23136"/>
                  <a:pt x="0" y="2236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3900" stroke="0">
                <a:moveTo>
                  <a:pt x="122" y="23900"/>
                </a:moveTo>
                <a:cubicBezTo>
                  <a:pt x="40" y="23136"/>
                  <a:pt x="0" y="2236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122" y="2390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74625" y="992188"/>
            <a:ext cx="2447925" cy="5222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99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找圆心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pSp>
        <p:nvGrpSpPr>
          <p:cNvPr id="16387" name="Group 5"/>
          <p:cNvGrpSpPr/>
          <p:nvPr/>
        </p:nvGrpSpPr>
        <p:grpSpPr>
          <a:xfrm>
            <a:off x="6156325" y="1214438"/>
            <a:ext cx="2595563" cy="1584325"/>
            <a:chOff x="3377" y="618"/>
            <a:chExt cx="1635" cy="998"/>
          </a:xfrm>
        </p:grpSpPr>
        <p:grpSp>
          <p:nvGrpSpPr>
            <p:cNvPr id="16388" name="Group 6"/>
            <p:cNvGrpSpPr/>
            <p:nvPr/>
          </p:nvGrpSpPr>
          <p:grpSpPr>
            <a:xfrm>
              <a:off x="3377" y="619"/>
              <a:ext cx="47" cy="45"/>
              <a:chOff x="839" y="1933"/>
              <a:chExt cx="408" cy="408"/>
            </a:xfrm>
          </p:grpSpPr>
          <p:sp>
            <p:nvSpPr>
              <p:cNvPr id="16389" name="Line 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390" name="Line 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391" name="Group 9"/>
            <p:cNvGrpSpPr/>
            <p:nvPr/>
          </p:nvGrpSpPr>
          <p:grpSpPr>
            <a:xfrm>
              <a:off x="3677" y="619"/>
              <a:ext cx="47" cy="45"/>
              <a:chOff x="839" y="1933"/>
              <a:chExt cx="408" cy="408"/>
            </a:xfrm>
          </p:grpSpPr>
          <p:sp>
            <p:nvSpPr>
              <p:cNvPr id="16392" name="Line 1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393" name="Line 1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394" name="Group 12"/>
            <p:cNvGrpSpPr/>
            <p:nvPr/>
          </p:nvGrpSpPr>
          <p:grpSpPr>
            <a:xfrm>
              <a:off x="4007" y="619"/>
              <a:ext cx="46" cy="45"/>
              <a:chOff x="839" y="1933"/>
              <a:chExt cx="408" cy="408"/>
            </a:xfrm>
          </p:grpSpPr>
          <p:sp>
            <p:nvSpPr>
              <p:cNvPr id="16395" name="Line 1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396" name="Line 1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397" name="Group 15"/>
            <p:cNvGrpSpPr/>
            <p:nvPr/>
          </p:nvGrpSpPr>
          <p:grpSpPr>
            <a:xfrm>
              <a:off x="4337" y="618"/>
              <a:ext cx="47" cy="46"/>
              <a:chOff x="839" y="1933"/>
              <a:chExt cx="408" cy="408"/>
            </a:xfrm>
          </p:grpSpPr>
          <p:sp>
            <p:nvSpPr>
              <p:cNvPr id="16398" name="Line 1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399" name="Line 1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00" name="Group 18"/>
            <p:cNvGrpSpPr/>
            <p:nvPr/>
          </p:nvGrpSpPr>
          <p:grpSpPr>
            <a:xfrm>
              <a:off x="4668" y="618"/>
              <a:ext cx="47" cy="46"/>
              <a:chOff x="839" y="1933"/>
              <a:chExt cx="408" cy="408"/>
            </a:xfrm>
          </p:grpSpPr>
          <p:sp>
            <p:nvSpPr>
              <p:cNvPr id="16401" name="Line 1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02" name="Line 2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03" name="Group 21"/>
            <p:cNvGrpSpPr/>
            <p:nvPr/>
          </p:nvGrpSpPr>
          <p:grpSpPr>
            <a:xfrm>
              <a:off x="4957" y="618"/>
              <a:ext cx="47" cy="46"/>
              <a:chOff x="839" y="1933"/>
              <a:chExt cx="408" cy="408"/>
            </a:xfrm>
          </p:grpSpPr>
          <p:sp>
            <p:nvSpPr>
              <p:cNvPr id="16404" name="Line 2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05" name="Line 2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06" name="Group 24"/>
            <p:cNvGrpSpPr/>
            <p:nvPr/>
          </p:nvGrpSpPr>
          <p:grpSpPr>
            <a:xfrm>
              <a:off x="3385" y="1238"/>
              <a:ext cx="47" cy="46"/>
              <a:chOff x="839" y="1933"/>
              <a:chExt cx="408" cy="408"/>
            </a:xfrm>
          </p:grpSpPr>
          <p:sp>
            <p:nvSpPr>
              <p:cNvPr id="16407" name="Line 2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08" name="Line 2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09" name="Group 27"/>
            <p:cNvGrpSpPr/>
            <p:nvPr/>
          </p:nvGrpSpPr>
          <p:grpSpPr>
            <a:xfrm>
              <a:off x="3685" y="1238"/>
              <a:ext cx="47" cy="46"/>
              <a:chOff x="839" y="1933"/>
              <a:chExt cx="408" cy="408"/>
            </a:xfrm>
          </p:grpSpPr>
          <p:sp>
            <p:nvSpPr>
              <p:cNvPr id="16410" name="Line 2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11" name="Line 2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12" name="Group 30"/>
            <p:cNvGrpSpPr/>
            <p:nvPr/>
          </p:nvGrpSpPr>
          <p:grpSpPr>
            <a:xfrm>
              <a:off x="4015" y="1238"/>
              <a:ext cx="47" cy="46"/>
              <a:chOff x="839" y="1933"/>
              <a:chExt cx="408" cy="408"/>
            </a:xfrm>
          </p:grpSpPr>
          <p:sp>
            <p:nvSpPr>
              <p:cNvPr id="16413" name="Line 3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14" name="Line 3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15" name="Group 33"/>
            <p:cNvGrpSpPr/>
            <p:nvPr/>
          </p:nvGrpSpPr>
          <p:grpSpPr>
            <a:xfrm>
              <a:off x="3385" y="906"/>
              <a:ext cx="47" cy="47"/>
              <a:chOff x="839" y="1933"/>
              <a:chExt cx="408" cy="408"/>
            </a:xfrm>
          </p:grpSpPr>
          <p:sp>
            <p:nvSpPr>
              <p:cNvPr id="16416" name="Line 3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17" name="Line 3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18" name="Group 36"/>
            <p:cNvGrpSpPr/>
            <p:nvPr/>
          </p:nvGrpSpPr>
          <p:grpSpPr>
            <a:xfrm>
              <a:off x="3685" y="906"/>
              <a:ext cx="47" cy="47"/>
              <a:chOff x="839" y="1933"/>
              <a:chExt cx="408" cy="408"/>
            </a:xfrm>
          </p:grpSpPr>
          <p:sp>
            <p:nvSpPr>
              <p:cNvPr id="16419" name="Line 3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20" name="Line 3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21" name="Group 39"/>
            <p:cNvGrpSpPr/>
            <p:nvPr/>
          </p:nvGrpSpPr>
          <p:grpSpPr>
            <a:xfrm>
              <a:off x="4015" y="906"/>
              <a:ext cx="47" cy="47"/>
              <a:chOff x="839" y="1933"/>
              <a:chExt cx="408" cy="408"/>
            </a:xfrm>
          </p:grpSpPr>
          <p:sp>
            <p:nvSpPr>
              <p:cNvPr id="16422" name="Line 4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23" name="Line 4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24" name="Group 42"/>
            <p:cNvGrpSpPr/>
            <p:nvPr/>
          </p:nvGrpSpPr>
          <p:grpSpPr>
            <a:xfrm>
              <a:off x="3385" y="1571"/>
              <a:ext cx="47" cy="45"/>
              <a:chOff x="839" y="1933"/>
              <a:chExt cx="408" cy="408"/>
            </a:xfrm>
          </p:grpSpPr>
          <p:sp>
            <p:nvSpPr>
              <p:cNvPr id="16425" name="Line 4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26" name="Line 4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27" name="Group 45"/>
            <p:cNvGrpSpPr/>
            <p:nvPr/>
          </p:nvGrpSpPr>
          <p:grpSpPr>
            <a:xfrm>
              <a:off x="3685" y="1571"/>
              <a:ext cx="47" cy="45"/>
              <a:chOff x="839" y="1933"/>
              <a:chExt cx="408" cy="408"/>
            </a:xfrm>
          </p:grpSpPr>
          <p:sp>
            <p:nvSpPr>
              <p:cNvPr id="16428" name="Line 4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29" name="Line 4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30" name="Group 48"/>
            <p:cNvGrpSpPr/>
            <p:nvPr/>
          </p:nvGrpSpPr>
          <p:grpSpPr>
            <a:xfrm>
              <a:off x="4015" y="1571"/>
              <a:ext cx="47" cy="45"/>
              <a:chOff x="839" y="1933"/>
              <a:chExt cx="408" cy="408"/>
            </a:xfrm>
          </p:grpSpPr>
          <p:sp>
            <p:nvSpPr>
              <p:cNvPr id="16431" name="Line 4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32" name="Line 5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33" name="Group 51"/>
            <p:cNvGrpSpPr/>
            <p:nvPr/>
          </p:nvGrpSpPr>
          <p:grpSpPr>
            <a:xfrm>
              <a:off x="4345" y="1238"/>
              <a:ext cx="47" cy="46"/>
              <a:chOff x="839" y="1933"/>
              <a:chExt cx="408" cy="408"/>
            </a:xfrm>
          </p:grpSpPr>
          <p:sp>
            <p:nvSpPr>
              <p:cNvPr id="16434" name="Line 5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35" name="Line 5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36" name="Group 54"/>
            <p:cNvGrpSpPr/>
            <p:nvPr/>
          </p:nvGrpSpPr>
          <p:grpSpPr>
            <a:xfrm>
              <a:off x="4676" y="1238"/>
              <a:ext cx="47" cy="46"/>
              <a:chOff x="839" y="1933"/>
              <a:chExt cx="408" cy="408"/>
            </a:xfrm>
          </p:grpSpPr>
          <p:sp>
            <p:nvSpPr>
              <p:cNvPr id="16437" name="Line 5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38" name="Line 5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39" name="Group 57"/>
            <p:cNvGrpSpPr/>
            <p:nvPr/>
          </p:nvGrpSpPr>
          <p:grpSpPr>
            <a:xfrm>
              <a:off x="4965" y="1238"/>
              <a:ext cx="47" cy="46"/>
              <a:chOff x="839" y="1933"/>
              <a:chExt cx="408" cy="408"/>
            </a:xfrm>
          </p:grpSpPr>
          <p:sp>
            <p:nvSpPr>
              <p:cNvPr id="16440" name="Line 5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41" name="Line 5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42" name="Group 60"/>
            <p:cNvGrpSpPr/>
            <p:nvPr/>
          </p:nvGrpSpPr>
          <p:grpSpPr>
            <a:xfrm>
              <a:off x="4345" y="905"/>
              <a:ext cx="47" cy="47"/>
              <a:chOff x="839" y="1933"/>
              <a:chExt cx="408" cy="408"/>
            </a:xfrm>
          </p:grpSpPr>
          <p:sp>
            <p:nvSpPr>
              <p:cNvPr id="16443" name="Line 6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44" name="Line 6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45" name="Group 63"/>
            <p:cNvGrpSpPr/>
            <p:nvPr/>
          </p:nvGrpSpPr>
          <p:grpSpPr>
            <a:xfrm>
              <a:off x="4676" y="905"/>
              <a:ext cx="47" cy="47"/>
              <a:chOff x="839" y="1933"/>
              <a:chExt cx="408" cy="408"/>
            </a:xfrm>
          </p:grpSpPr>
          <p:sp>
            <p:nvSpPr>
              <p:cNvPr id="16446" name="Line 6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47" name="Line 6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48" name="Group 66"/>
            <p:cNvGrpSpPr/>
            <p:nvPr/>
          </p:nvGrpSpPr>
          <p:grpSpPr>
            <a:xfrm>
              <a:off x="4965" y="905"/>
              <a:ext cx="47" cy="47"/>
              <a:chOff x="839" y="1933"/>
              <a:chExt cx="408" cy="408"/>
            </a:xfrm>
          </p:grpSpPr>
          <p:sp>
            <p:nvSpPr>
              <p:cNvPr id="16449" name="Line 6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50" name="Line 6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51" name="Group 69"/>
            <p:cNvGrpSpPr/>
            <p:nvPr/>
          </p:nvGrpSpPr>
          <p:grpSpPr>
            <a:xfrm>
              <a:off x="4345" y="1570"/>
              <a:ext cx="47" cy="46"/>
              <a:chOff x="839" y="1933"/>
              <a:chExt cx="408" cy="408"/>
            </a:xfrm>
          </p:grpSpPr>
          <p:sp>
            <p:nvSpPr>
              <p:cNvPr id="16452" name="Line 7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53" name="Line 7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54" name="Group 72"/>
            <p:cNvGrpSpPr/>
            <p:nvPr/>
          </p:nvGrpSpPr>
          <p:grpSpPr>
            <a:xfrm>
              <a:off x="4676" y="1570"/>
              <a:ext cx="47" cy="46"/>
              <a:chOff x="839" y="1933"/>
              <a:chExt cx="408" cy="408"/>
            </a:xfrm>
          </p:grpSpPr>
          <p:sp>
            <p:nvSpPr>
              <p:cNvPr id="16455" name="Line 7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56" name="Line 7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57" name="Group 75"/>
            <p:cNvGrpSpPr/>
            <p:nvPr/>
          </p:nvGrpSpPr>
          <p:grpSpPr>
            <a:xfrm>
              <a:off x="4965" y="1570"/>
              <a:ext cx="47" cy="46"/>
              <a:chOff x="839" y="1933"/>
              <a:chExt cx="408" cy="408"/>
            </a:xfrm>
          </p:grpSpPr>
          <p:sp>
            <p:nvSpPr>
              <p:cNvPr id="16458" name="Line 7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59" name="Line 7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16460" name="Text Box 78"/>
          <p:cNvSpPr txBox="1"/>
          <p:nvPr/>
        </p:nvSpPr>
        <p:spPr>
          <a:xfrm>
            <a:off x="327025" y="1341438"/>
            <a:ext cx="5545138" cy="2378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449580" indent="-449580">
              <a:lnSpc>
                <a:spcPct val="11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600"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意两点速度方向</a:t>
            </a:r>
            <a:r>
              <a:rPr lang="zh-CN" altLang="en-US" sz="2600">
                <a:latin typeface="楷体" panose="02010609060101010101" pitchFamily="49" charset="-122"/>
                <a:ea typeface="楷体" panose="02010609060101010101" pitchFamily="49" charset="-122"/>
              </a:rPr>
              <a:t>：作垂线可找到两条半径，其交点是圆心。</a:t>
            </a:r>
            <a:endParaRPr lang="zh-CN" altLang="en-US" sz="260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49580" indent="-449580">
              <a:lnSpc>
                <a:spcPct val="11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点速度方向</a:t>
            </a: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另外一点的位置</a:t>
            </a: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作速度的垂线得半径，连接两点并作中垂线，交点是圆心。</a:t>
            </a:r>
            <a:endParaRPr lang="zh-CN" altLang="en-US" sz="260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461" name="Group 79"/>
          <p:cNvGrpSpPr/>
          <p:nvPr/>
        </p:nvGrpSpPr>
        <p:grpSpPr>
          <a:xfrm>
            <a:off x="6442075" y="911225"/>
            <a:ext cx="960438" cy="1090613"/>
            <a:chOff x="4058" y="654"/>
            <a:chExt cx="605" cy="687"/>
          </a:xfrm>
        </p:grpSpPr>
        <p:sp>
          <p:nvSpPr>
            <p:cNvPr id="16462" name="Line 80"/>
            <p:cNvSpPr/>
            <p:nvPr/>
          </p:nvSpPr>
          <p:spPr>
            <a:xfrm flipV="1">
              <a:off x="4058" y="843"/>
              <a:ext cx="475" cy="49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16463" name="Rectangle 81"/>
            <p:cNvSpPr/>
            <p:nvPr/>
          </p:nvSpPr>
          <p:spPr>
            <a:xfrm>
              <a:off x="4250" y="654"/>
              <a:ext cx="413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endParaRPr lang="en-US" altLang="zh-CN" sz="2400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6464" name="Group 82"/>
          <p:cNvGrpSpPr/>
          <p:nvPr/>
        </p:nvGrpSpPr>
        <p:grpSpPr>
          <a:xfrm>
            <a:off x="8202613" y="1824038"/>
            <a:ext cx="1069975" cy="652462"/>
            <a:chOff x="5167" y="1229"/>
            <a:chExt cx="674" cy="411"/>
          </a:xfrm>
        </p:grpSpPr>
        <p:sp>
          <p:nvSpPr>
            <p:cNvPr id="16465" name="Line 83"/>
            <p:cNvSpPr/>
            <p:nvPr/>
          </p:nvSpPr>
          <p:spPr>
            <a:xfrm>
              <a:off x="5167" y="1229"/>
              <a:ext cx="453" cy="39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16466" name="Rectangle 84"/>
            <p:cNvSpPr/>
            <p:nvPr/>
          </p:nvSpPr>
          <p:spPr>
            <a:xfrm>
              <a:off x="5428" y="1352"/>
              <a:ext cx="413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endParaRPr lang="en-US" altLang="zh-CN" sz="2400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6467" name="Line 85"/>
          <p:cNvSpPr>
            <a:spLocks noChangeAspect="1"/>
          </p:cNvSpPr>
          <p:nvPr/>
        </p:nvSpPr>
        <p:spPr>
          <a:xfrm rot="10800000">
            <a:off x="6457950" y="2006600"/>
            <a:ext cx="974725" cy="901700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68" name="Line 86"/>
          <p:cNvSpPr>
            <a:spLocks noChangeAspect="1"/>
          </p:cNvSpPr>
          <p:nvPr/>
        </p:nvSpPr>
        <p:spPr>
          <a:xfrm rot="-10800000" flipH="1">
            <a:off x="7424738" y="1846263"/>
            <a:ext cx="773112" cy="1055687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69" name="Rectangle 87"/>
          <p:cNvSpPr/>
          <p:nvPr/>
        </p:nvSpPr>
        <p:spPr>
          <a:xfrm>
            <a:off x="7194550" y="2811463"/>
            <a:ext cx="33813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470" name="Group 88"/>
          <p:cNvGrpSpPr/>
          <p:nvPr/>
        </p:nvGrpSpPr>
        <p:grpSpPr>
          <a:xfrm>
            <a:off x="6096000" y="3200400"/>
            <a:ext cx="2663825" cy="2133600"/>
            <a:chOff x="3836" y="2009"/>
            <a:chExt cx="1678" cy="1344"/>
          </a:xfrm>
        </p:grpSpPr>
        <p:sp>
          <p:nvSpPr>
            <p:cNvPr id="16471" name="Arc 89"/>
            <p:cNvSpPr/>
            <p:nvPr/>
          </p:nvSpPr>
          <p:spPr>
            <a:xfrm>
              <a:off x="3836" y="2425"/>
              <a:ext cx="1678" cy="928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33"/>
                </a:cxn>
                <a:cxn ang="0">
                  <a:pos x="33" y="0"/>
                </a:cxn>
                <a:cxn ang="0">
                  <a:pos x="65" y="33"/>
                </a:cxn>
                <a:cxn ang="0">
                  <a:pos x="0" y="36"/>
                </a:cxn>
                <a:cxn ang="0">
                  <a:pos x="0" y="33"/>
                </a:cxn>
                <a:cxn ang="0">
                  <a:pos x="33" y="0"/>
                </a:cxn>
                <a:cxn ang="0">
                  <a:pos x="65" y="33"/>
                </a:cxn>
                <a:cxn ang="0">
                  <a:pos x="33" y="33"/>
                </a:cxn>
                <a:cxn ang="0">
                  <a:pos x="0" y="36"/>
                </a:cxn>
              </a:cxnLst>
              <a:rect l="0" t="0" r="0" b="0"/>
              <a:pathLst>
                <a:path w="43200" h="23900" fill="none">
                  <a:moveTo>
                    <a:pt x="122" y="23900"/>
                  </a:moveTo>
                  <a:cubicBezTo>
                    <a:pt x="40" y="23136"/>
                    <a:pt x="0" y="223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900" stroke="0">
                  <a:moveTo>
                    <a:pt x="122" y="23900"/>
                  </a:moveTo>
                  <a:cubicBezTo>
                    <a:pt x="40" y="23136"/>
                    <a:pt x="0" y="223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22" y="23900"/>
                  </a:lnTo>
                  <a:close/>
                </a:path>
              </a:pathLst>
            </a:custGeom>
            <a:noFill/>
            <a:ln w="19050" cap="sq" cmpd="sng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72" name="Group 90"/>
            <p:cNvGrpSpPr/>
            <p:nvPr/>
          </p:nvGrpSpPr>
          <p:grpSpPr>
            <a:xfrm>
              <a:off x="3878" y="2195"/>
              <a:ext cx="1635" cy="998"/>
              <a:chOff x="3377" y="618"/>
              <a:chExt cx="1635" cy="998"/>
            </a:xfrm>
          </p:grpSpPr>
          <p:grpSp>
            <p:nvGrpSpPr>
              <p:cNvPr id="16473" name="Group 91"/>
              <p:cNvGrpSpPr/>
              <p:nvPr/>
            </p:nvGrpSpPr>
            <p:grpSpPr>
              <a:xfrm>
                <a:off x="3377" y="619"/>
                <a:ext cx="47" cy="45"/>
                <a:chOff x="839" y="1933"/>
                <a:chExt cx="408" cy="408"/>
              </a:xfrm>
            </p:grpSpPr>
            <p:sp>
              <p:nvSpPr>
                <p:cNvPr id="16474" name="Line 9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75" name="Line 9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76" name="Group 94"/>
              <p:cNvGrpSpPr/>
              <p:nvPr/>
            </p:nvGrpSpPr>
            <p:grpSpPr>
              <a:xfrm>
                <a:off x="3677" y="619"/>
                <a:ext cx="47" cy="45"/>
                <a:chOff x="839" y="1933"/>
                <a:chExt cx="408" cy="408"/>
              </a:xfrm>
            </p:grpSpPr>
            <p:sp>
              <p:nvSpPr>
                <p:cNvPr id="16477" name="Line 9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78" name="Line 9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79" name="Group 97"/>
              <p:cNvGrpSpPr/>
              <p:nvPr/>
            </p:nvGrpSpPr>
            <p:grpSpPr>
              <a:xfrm>
                <a:off x="4007" y="619"/>
                <a:ext cx="46" cy="45"/>
                <a:chOff x="839" y="1933"/>
                <a:chExt cx="408" cy="408"/>
              </a:xfrm>
            </p:grpSpPr>
            <p:sp>
              <p:nvSpPr>
                <p:cNvPr id="16480" name="Line 9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81" name="Line 9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82" name="Group 100"/>
              <p:cNvGrpSpPr/>
              <p:nvPr/>
            </p:nvGrpSpPr>
            <p:grpSpPr>
              <a:xfrm>
                <a:off x="4337" y="618"/>
                <a:ext cx="47" cy="46"/>
                <a:chOff x="839" y="1933"/>
                <a:chExt cx="408" cy="408"/>
              </a:xfrm>
            </p:grpSpPr>
            <p:sp>
              <p:nvSpPr>
                <p:cNvPr id="16483" name="Line 10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84" name="Line 10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85" name="Group 103"/>
              <p:cNvGrpSpPr/>
              <p:nvPr/>
            </p:nvGrpSpPr>
            <p:grpSpPr>
              <a:xfrm>
                <a:off x="4668" y="618"/>
                <a:ext cx="47" cy="46"/>
                <a:chOff x="839" y="1933"/>
                <a:chExt cx="408" cy="408"/>
              </a:xfrm>
            </p:grpSpPr>
            <p:sp>
              <p:nvSpPr>
                <p:cNvPr id="16486" name="Line 10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87" name="Line 10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88" name="Group 106"/>
              <p:cNvGrpSpPr/>
              <p:nvPr/>
            </p:nvGrpSpPr>
            <p:grpSpPr>
              <a:xfrm>
                <a:off x="4957" y="618"/>
                <a:ext cx="47" cy="46"/>
                <a:chOff x="839" y="1933"/>
                <a:chExt cx="408" cy="408"/>
              </a:xfrm>
            </p:grpSpPr>
            <p:sp>
              <p:nvSpPr>
                <p:cNvPr id="16489" name="Line 10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90" name="Line 10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91" name="Group 109"/>
              <p:cNvGrpSpPr/>
              <p:nvPr/>
            </p:nvGrpSpPr>
            <p:grpSpPr>
              <a:xfrm>
                <a:off x="3385" y="1238"/>
                <a:ext cx="47" cy="46"/>
                <a:chOff x="839" y="1933"/>
                <a:chExt cx="408" cy="408"/>
              </a:xfrm>
            </p:grpSpPr>
            <p:sp>
              <p:nvSpPr>
                <p:cNvPr id="16492" name="Line 11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93" name="Line 11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94" name="Group 112"/>
              <p:cNvGrpSpPr/>
              <p:nvPr/>
            </p:nvGrpSpPr>
            <p:grpSpPr>
              <a:xfrm>
                <a:off x="3685" y="1238"/>
                <a:ext cx="47" cy="46"/>
                <a:chOff x="839" y="1933"/>
                <a:chExt cx="408" cy="408"/>
              </a:xfrm>
            </p:grpSpPr>
            <p:sp>
              <p:nvSpPr>
                <p:cNvPr id="16495" name="Line 11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96" name="Line 11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97" name="Group 115"/>
              <p:cNvGrpSpPr/>
              <p:nvPr/>
            </p:nvGrpSpPr>
            <p:grpSpPr>
              <a:xfrm>
                <a:off x="4015" y="1238"/>
                <a:ext cx="47" cy="46"/>
                <a:chOff x="839" y="1933"/>
                <a:chExt cx="408" cy="408"/>
              </a:xfrm>
            </p:grpSpPr>
            <p:sp>
              <p:nvSpPr>
                <p:cNvPr id="16498" name="Line 11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99" name="Line 11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00" name="Group 118"/>
              <p:cNvGrpSpPr/>
              <p:nvPr/>
            </p:nvGrpSpPr>
            <p:grpSpPr>
              <a:xfrm>
                <a:off x="3385" y="906"/>
                <a:ext cx="47" cy="47"/>
                <a:chOff x="839" y="1933"/>
                <a:chExt cx="408" cy="408"/>
              </a:xfrm>
            </p:grpSpPr>
            <p:sp>
              <p:nvSpPr>
                <p:cNvPr id="16501" name="Line 11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02" name="Line 12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03" name="Group 121"/>
              <p:cNvGrpSpPr/>
              <p:nvPr/>
            </p:nvGrpSpPr>
            <p:grpSpPr>
              <a:xfrm>
                <a:off x="3685" y="906"/>
                <a:ext cx="47" cy="47"/>
                <a:chOff x="839" y="1933"/>
                <a:chExt cx="408" cy="408"/>
              </a:xfrm>
            </p:grpSpPr>
            <p:sp>
              <p:nvSpPr>
                <p:cNvPr id="16504" name="Line 12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05" name="Line 12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06" name="Group 124"/>
              <p:cNvGrpSpPr/>
              <p:nvPr/>
            </p:nvGrpSpPr>
            <p:grpSpPr>
              <a:xfrm>
                <a:off x="4015" y="906"/>
                <a:ext cx="47" cy="47"/>
                <a:chOff x="839" y="1933"/>
                <a:chExt cx="408" cy="408"/>
              </a:xfrm>
            </p:grpSpPr>
            <p:sp>
              <p:nvSpPr>
                <p:cNvPr id="16507" name="Line 12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08" name="Line 12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09" name="Group 127"/>
              <p:cNvGrpSpPr/>
              <p:nvPr/>
            </p:nvGrpSpPr>
            <p:grpSpPr>
              <a:xfrm>
                <a:off x="3385" y="1571"/>
                <a:ext cx="47" cy="45"/>
                <a:chOff x="839" y="1933"/>
                <a:chExt cx="408" cy="408"/>
              </a:xfrm>
            </p:grpSpPr>
            <p:sp>
              <p:nvSpPr>
                <p:cNvPr id="16510" name="Line 12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11" name="Line 12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12" name="Group 130"/>
              <p:cNvGrpSpPr/>
              <p:nvPr/>
            </p:nvGrpSpPr>
            <p:grpSpPr>
              <a:xfrm>
                <a:off x="3685" y="1571"/>
                <a:ext cx="47" cy="45"/>
                <a:chOff x="839" y="1933"/>
                <a:chExt cx="408" cy="408"/>
              </a:xfrm>
            </p:grpSpPr>
            <p:sp>
              <p:nvSpPr>
                <p:cNvPr id="16513" name="Line 13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14" name="Line 13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15" name="Group 133"/>
              <p:cNvGrpSpPr/>
              <p:nvPr/>
            </p:nvGrpSpPr>
            <p:grpSpPr>
              <a:xfrm>
                <a:off x="4015" y="1571"/>
                <a:ext cx="47" cy="45"/>
                <a:chOff x="839" y="1933"/>
                <a:chExt cx="408" cy="408"/>
              </a:xfrm>
            </p:grpSpPr>
            <p:sp>
              <p:nvSpPr>
                <p:cNvPr id="16516" name="Line 13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17" name="Line 13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18" name="Group 136"/>
              <p:cNvGrpSpPr/>
              <p:nvPr/>
            </p:nvGrpSpPr>
            <p:grpSpPr>
              <a:xfrm>
                <a:off x="4345" y="1238"/>
                <a:ext cx="47" cy="46"/>
                <a:chOff x="839" y="1933"/>
                <a:chExt cx="408" cy="408"/>
              </a:xfrm>
            </p:grpSpPr>
            <p:sp>
              <p:nvSpPr>
                <p:cNvPr id="16519" name="Line 13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20" name="Line 13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21" name="Group 139"/>
              <p:cNvGrpSpPr/>
              <p:nvPr/>
            </p:nvGrpSpPr>
            <p:grpSpPr>
              <a:xfrm>
                <a:off x="4676" y="1238"/>
                <a:ext cx="47" cy="46"/>
                <a:chOff x="839" y="1933"/>
                <a:chExt cx="408" cy="408"/>
              </a:xfrm>
            </p:grpSpPr>
            <p:sp>
              <p:nvSpPr>
                <p:cNvPr id="16522" name="Line 14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23" name="Line 14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24" name="Group 142"/>
              <p:cNvGrpSpPr/>
              <p:nvPr/>
            </p:nvGrpSpPr>
            <p:grpSpPr>
              <a:xfrm>
                <a:off x="4965" y="1238"/>
                <a:ext cx="47" cy="46"/>
                <a:chOff x="839" y="1933"/>
                <a:chExt cx="408" cy="408"/>
              </a:xfrm>
            </p:grpSpPr>
            <p:sp>
              <p:nvSpPr>
                <p:cNvPr id="16525" name="Line 14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26" name="Line 14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27" name="Group 145"/>
              <p:cNvGrpSpPr/>
              <p:nvPr/>
            </p:nvGrpSpPr>
            <p:grpSpPr>
              <a:xfrm>
                <a:off x="4345" y="905"/>
                <a:ext cx="47" cy="47"/>
                <a:chOff x="839" y="1933"/>
                <a:chExt cx="408" cy="408"/>
              </a:xfrm>
            </p:grpSpPr>
            <p:sp>
              <p:nvSpPr>
                <p:cNvPr id="16528" name="Line 14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29" name="Line 14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30" name="Group 148"/>
              <p:cNvGrpSpPr/>
              <p:nvPr/>
            </p:nvGrpSpPr>
            <p:grpSpPr>
              <a:xfrm>
                <a:off x="4676" y="905"/>
                <a:ext cx="47" cy="47"/>
                <a:chOff x="839" y="1933"/>
                <a:chExt cx="408" cy="408"/>
              </a:xfrm>
            </p:grpSpPr>
            <p:sp>
              <p:nvSpPr>
                <p:cNvPr id="16531" name="Line 14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32" name="Line 15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33" name="Group 151"/>
              <p:cNvGrpSpPr/>
              <p:nvPr/>
            </p:nvGrpSpPr>
            <p:grpSpPr>
              <a:xfrm>
                <a:off x="4965" y="905"/>
                <a:ext cx="47" cy="47"/>
                <a:chOff x="839" y="1933"/>
                <a:chExt cx="408" cy="408"/>
              </a:xfrm>
            </p:grpSpPr>
            <p:sp>
              <p:nvSpPr>
                <p:cNvPr id="16534" name="Line 15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35" name="Line 15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36" name="Group 154"/>
              <p:cNvGrpSpPr/>
              <p:nvPr/>
            </p:nvGrpSpPr>
            <p:grpSpPr>
              <a:xfrm>
                <a:off x="4345" y="1570"/>
                <a:ext cx="47" cy="46"/>
                <a:chOff x="839" y="1933"/>
                <a:chExt cx="408" cy="408"/>
              </a:xfrm>
            </p:grpSpPr>
            <p:sp>
              <p:nvSpPr>
                <p:cNvPr id="16537" name="Line 15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38" name="Line 15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39" name="Group 157"/>
              <p:cNvGrpSpPr/>
              <p:nvPr/>
            </p:nvGrpSpPr>
            <p:grpSpPr>
              <a:xfrm>
                <a:off x="4676" y="1570"/>
                <a:ext cx="47" cy="46"/>
                <a:chOff x="839" y="1933"/>
                <a:chExt cx="408" cy="408"/>
              </a:xfrm>
            </p:grpSpPr>
            <p:sp>
              <p:nvSpPr>
                <p:cNvPr id="16540" name="Line 15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41" name="Line 15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42" name="Group 160"/>
              <p:cNvGrpSpPr/>
              <p:nvPr/>
            </p:nvGrpSpPr>
            <p:grpSpPr>
              <a:xfrm>
                <a:off x="4965" y="1570"/>
                <a:ext cx="47" cy="46"/>
                <a:chOff x="839" y="1933"/>
                <a:chExt cx="408" cy="408"/>
              </a:xfrm>
            </p:grpSpPr>
            <p:sp>
              <p:nvSpPr>
                <p:cNvPr id="16543" name="Line 16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44" name="Line 16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  <p:grpSp>
          <p:nvGrpSpPr>
            <p:cNvPr id="16545" name="Group 163"/>
            <p:cNvGrpSpPr/>
            <p:nvPr/>
          </p:nvGrpSpPr>
          <p:grpSpPr>
            <a:xfrm>
              <a:off x="4053" y="2009"/>
              <a:ext cx="605" cy="687"/>
              <a:chOff x="4058" y="654"/>
              <a:chExt cx="605" cy="687"/>
            </a:xfrm>
          </p:grpSpPr>
          <p:sp>
            <p:nvSpPr>
              <p:cNvPr id="16546" name="Line 164"/>
              <p:cNvSpPr/>
              <p:nvPr/>
            </p:nvSpPr>
            <p:spPr>
              <a:xfrm flipV="1">
                <a:off x="4058" y="843"/>
                <a:ext cx="475" cy="49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16547" name="Rectangle 165"/>
              <p:cNvSpPr/>
              <p:nvPr/>
            </p:nvSpPr>
            <p:spPr>
              <a:xfrm>
                <a:off x="4250" y="654"/>
                <a:ext cx="413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400" i="1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endParaRPr lang="en-US" altLang="zh-CN" sz="2400" i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6548" name="Oval 166"/>
            <p:cNvSpPr/>
            <p:nvPr/>
          </p:nvSpPr>
          <p:spPr>
            <a:xfrm>
              <a:off x="5136" y="2556"/>
              <a:ext cx="46" cy="46"/>
            </a:xfrm>
            <a:prstGeom prst="ellipse">
              <a:avLst/>
            </a:prstGeom>
            <a:solidFill>
              <a:srgbClr val="FF0000"/>
            </a:solidFill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16549" name="Line 167"/>
          <p:cNvSpPr>
            <a:spLocks noChangeAspect="1"/>
          </p:cNvSpPr>
          <p:nvPr/>
        </p:nvSpPr>
        <p:spPr>
          <a:xfrm rot="10800000">
            <a:off x="6457950" y="4276725"/>
            <a:ext cx="974725" cy="901700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550" name="Line 168"/>
          <p:cNvSpPr>
            <a:spLocks noChangeAspect="1"/>
          </p:cNvSpPr>
          <p:nvPr/>
        </p:nvSpPr>
        <p:spPr>
          <a:xfrm rot="-120000" flipV="1">
            <a:off x="6440488" y="4125913"/>
            <a:ext cx="1774825" cy="127000"/>
          </a:xfrm>
          <a:prstGeom prst="line">
            <a:avLst/>
          </a:prstGeom>
          <a:ln w="28575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551" name="Line 169"/>
          <p:cNvSpPr>
            <a:spLocks noChangeAspect="1"/>
          </p:cNvSpPr>
          <p:nvPr/>
        </p:nvSpPr>
        <p:spPr>
          <a:xfrm rot="5280000" flipV="1">
            <a:off x="6881813" y="4656138"/>
            <a:ext cx="977900" cy="6985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552" name="Rectangle 170"/>
          <p:cNvSpPr/>
          <p:nvPr/>
        </p:nvSpPr>
        <p:spPr>
          <a:xfrm>
            <a:off x="7194550" y="5156200"/>
            <a:ext cx="33813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339" name="Rectangle 171"/>
          <p:cNvSpPr>
            <a:spLocks noChangeArrowheads="1"/>
          </p:cNvSpPr>
          <p:nvPr/>
        </p:nvSpPr>
        <p:spPr bwMode="auto">
          <a:xfrm>
            <a:off x="173038" y="4243388"/>
            <a:ext cx="2376488" cy="5222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99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求半径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40" name="Text Box 172"/>
          <p:cNvSpPr txBox="1">
            <a:spLocks noChangeArrowheads="1"/>
          </p:cNvSpPr>
          <p:nvPr/>
        </p:nvSpPr>
        <p:spPr bwMode="auto">
          <a:xfrm>
            <a:off x="2362200" y="4114800"/>
            <a:ext cx="3313113" cy="107315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5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1" lang="en-US" altLang="zh-CN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1" lang="zh-CN" altLang="en-US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几何法求半径</a:t>
            </a:r>
            <a:endParaRPr kumimoji="1" lang="zh-CN" altLang="en-US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R="0" defTabSz="914400">
              <a:lnSpc>
                <a:spcPct val="115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1" lang="zh-CN" altLang="en-US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公式求半径</a:t>
            </a:r>
            <a:endParaRPr kumimoji="1" lang="zh-CN" altLang="en-US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41" name="Rectangle 173"/>
          <p:cNvSpPr>
            <a:spLocks noChangeArrowheads="1"/>
          </p:cNvSpPr>
          <p:nvPr/>
        </p:nvSpPr>
        <p:spPr bwMode="auto">
          <a:xfrm>
            <a:off x="174625" y="5156200"/>
            <a:ext cx="5794375" cy="952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99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.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算时间：先算周期，再用圆心       角算时间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16556" name="Object 174"/>
          <p:cNvGraphicFramePr>
            <a:graphicFrameLocks noChangeAspect="1"/>
          </p:cNvGraphicFramePr>
          <p:nvPr/>
        </p:nvGraphicFramePr>
        <p:xfrm>
          <a:off x="1751013" y="5638800"/>
          <a:ext cx="1371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1" imgW="609600" imgH="431800" progId="Equation.3">
                  <p:embed/>
                </p:oleObj>
              </mc:Choice>
              <mc:Fallback>
                <p:oleObj name="" r:id="rId1" imgW="6096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1013" y="5638800"/>
                        <a:ext cx="1371600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57" name="Line 186"/>
          <p:cNvSpPr/>
          <p:nvPr/>
        </p:nvSpPr>
        <p:spPr>
          <a:xfrm flipV="1">
            <a:off x="7048500" y="584200"/>
            <a:ext cx="754063" cy="790575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16558" name="Line 187"/>
          <p:cNvSpPr/>
          <p:nvPr/>
        </p:nvSpPr>
        <p:spPr>
          <a:xfrm flipH="1" flipV="1">
            <a:off x="7283450" y="1136650"/>
            <a:ext cx="935038" cy="698500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559" name="Text Box 188"/>
          <p:cNvSpPr txBox="1"/>
          <p:nvPr/>
        </p:nvSpPr>
        <p:spPr>
          <a:xfrm>
            <a:off x="7178675" y="925513"/>
            <a:ext cx="5032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θ</a:t>
            </a:r>
            <a:endParaRPr lang="en-US" altLang="zh-CN" i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560" name="Text Box 189"/>
          <p:cNvSpPr txBox="1"/>
          <p:nvPr/>
        </p:nvSpPr>
        <p:spPr>
          <a:xfrm>
            <a:off x="7085013" y="2284413"/>
            <a:ext cx="5826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θ</a:t>
            </a:r>
            <a:endParaRPr lang="en-US" altLang="zh-CN" i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561" name="Line 190"/>
          <p:cNvSpPr/>
          <p:nvPr/>
        </p:nvSpPr>
        <p:spPr>
          <a:xfrm flipH="1" flipV="1">
            <a:off x="7235825" y="3386138"/>
            <a:ext cx="935038" cy="698500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359" name="Text Box 191"/>
          <p:cNvSpPr txBox="1">
            <a:spLocks noChangeArrowheads="1"/>
          </p:cNvSpPr>
          <p:nvPr/>
        </p:nvSpPr>
        <p:spPr bwMode="auto">
          <a:xfrm>
            <a:off x="6588125" y="3846513"/>
            <a:ext cx="5746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α</a:t>
            </a:r>
            <a:endParaRPr kumimoji="0" lang="en-US" altLang="zh-CN" sz="2400" i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60" name="Text Box 192"/>
          <p:cNvSpPr txBox="1">
            <a:spLocks noChangeArrowheads="1"/>
          </p:cNvSpPr>
          <p:nvPr/>
        </p:nvSpPr>
        <p:spPr bwMode="auto">
          <a:xfrm>
            <a:off x="7451725" y="3716338"/>
            <a:ext cx="5746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α</a:t>
            </a:r>
            <a:endParaRPr kumimoji="0" lang="en-US" altLang="zh-CN" sz="2400" i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61" name="Text Box 193"/>
          <p:cNvSpPr txBox="1">
            <a:spLocks noChangeArrowheads="1"/>
          </p:cNvSpPr>
          <p:nvPr/>
        </p:nvSpPr>
        <p:spPr bwMode="auto">
          <a:xfrm>
            <a:off x="6948488" y="4508500"/>
            <a:ext cx="5746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α</a:t>
            </a:r>
            <a:endParaRPr kumimoji="0" lang="en-US" altLang="zh-CN" sz="2400" i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62" name="Text Box 194"/>
          <p:cNvSpPr txBox="1">
            <a:spLocks noChangeArrowheads="1"/>
          </p:cNvSpPr>
          <p:nvPr/>
        </p:nvSpPr>
        <p:spPr bwMode="auto">
          <a:xfrm>
            <a:off x="6156325" y="5589588"/>
            <a:ext cx="2087563" cy="519113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θ</a:t>
            </a:r>
            <a:r>
              <a:rPr kumimoji="0" lang="en-US" altLang="zh-CN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= 2</a:t>
            </a:r>
            <a:r>
              <a:rPr kumimoji="0" lang="en-US" altLang="zh-CN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α</a:t>
            </a:r>
            <a:endParaRPr kumimoji="0" lang="en-US" altLang="zh-CN" i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6566" name="Text Box 195"/>
          <p:cNvSpPr txBox="1"/>
          <p:nvPr/>
        </p:nvSpPr>
        <p:spPr>
          <a:xfrm>
            <a:off x="4876800" y="6234113"/>
            <a:ext cx="4087813" cy="5080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  <a:r>
              <a:rPr lang="en-US" altLang="zh-CN" sz="2600" i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θ </a:t>
            </a:r>
            <a:r>
              <a:rPr lang="zh-CN" altLang="en-US" sz="26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以弧度制表示</a:t>
            </a:r>
            <a:endParaRPr lang="zh-CN" altLang="en-US" sz="26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567" name="Rectangle 201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16568" name="Object 200"/>
          <p:cNvGraphicFramePr>
            <a:graphicFrameLocks noChangeAspect="1"/>
          </p:cNvGraphicFramePr>
          <p:nvPr/>
        </p:nvGraphicFramePr>
        <p:xfrm>
          <a:off x="3429000" y="5638800"/>
          <a:ext cx="13716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3" imgW="571500" imgH="393700" progId="Equation.3">
                  <p:embed/>
                </p:oleObj>
              </mc:Choice>
              <mc:Fallback>
                <p:oleObj name="" r:id="rId3" imgW="5715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5638800"/>
                        <a:ext cx="1371600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69" name="文本框 6148"/>
          <p:cNvSpPr txBox="1"/>
          <p:nvPr/>
        </p:nvSpPr>
        <p:spPr>
          <a:xfrm>
            <a:off x="173038" y="47625"/>
            <a:ext cx="3027362" cy="58420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2</a:t>
            </a:r>
            <a:r>
              <a:rPr lang="zh-CN" altLang="en-US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、基本思路</a:t>
            </a:r>
            <a:endParaRPr lang="zh-CN" altLang="en-US" sz="32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Group 2"/>
          <p:cNvGrpSpPr/>
          <p:nvPr/>
        </p:nvGrpSpPr>
        <p:grpSpPr>
          <a:xfrm>
            <a:off x="3048000" y="1219200"/>
            <a:ext cx="2951163" cy="1655763"/>
            <a:chOff x="567" y="527"/>
            <a:chExt cx="1859" cy="1043"/>
          </a:xfrm>
        </p:grpSpPr>
        <p:grpSp>
          <p:nvGrpSpPr>
            <p:cNvPr id="17410" name="Group 3"/>
            <p:cNvGrpSpPr/>
            <p:nvPr/>
          </p:nvGrpSpPr>
          <p:grpSpPr>
            <a:xfrm>
              <a:off x="707" y="528"/>
              <a:ext cx="74" cy="72"/>
              <a:chOff x="839" y="1933"/>
              <a:chExt cx="408" cy="408"/>
            </a:xfrm>
          </p:grpSpPr>
          <p:sp>
            <p:nvSpPr>
              <p:cNvPr id="17411" name="Line 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12" name="Line 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13" name="Group 6"/>
            <p:cNvGrpSpPr/>
            <p:nvPr/>
          </p:nvGrpSpPr>
          <p:grpSpPr>
            <a:xfrm>
              <a:off x="1019" y="528"/>
              <a:ext cx="74" cy="72"/>
              <a:chOff x="839" y="1933"/>
              <a:chExt cx="408" cy="408"/>
            </a:xfrm>
          </p:grpSpPr>
          <p:sp>
            <p:nvSpPr>
              <p:cNvPr id="17414" name="Line 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15" name="Line 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16" name="Group 9"/>
            <p:cNvGrpSpPr/>
            <p:nvPr/>
          </p:nvGrpSpPr>
          <p:grpSpPr>
            <a:xfrm>
              <a:off x="1324" y="528"/>
              <a:ext cx="74" cy="72"/>
              <a:chOff x="839" y="1933"/>
              <a:chExt cx="408" cy="408"/>
            </a:xfrm>
          </p:grpSpPr>
          <p:sp>
            <p:nvSpPr>
              <p:cNvPr id="17417" name="Line 1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18" name="Line 1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19" name="Group 12"/>
            <p:cNvGrpSpPr/>
            <p:nvPr/>
          </p:nvGrpSpPr>
          <p:grpSpPr>
            <a:xfrm>
              <a:off x="1630" y="527"/>
              <a:ext cx="74" cy="72"/>
              <a:chOff x="839" y="1933"/>
              <a:chExt cx="408" cy="408"/>
            </a:xfrm>
          </p:grpSpPr>
          <p:sp>
            <p:nvSpPr>
              <p:cNvPr id="17420" name="Line 1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21" name="Line 1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22" name="Group 15"/>
            <p:cNvGrpSpPr/>
            <p:nvPr/>
          </p:nvGrpSpPr>
          <p:grpSpPr>
            <a:xfrm>
              <a:off x="1938" y="527"/>
              <a:ext cx="74" cy="72"/>
              <a:chOff x="839" y="1933"/>
              <a:chExt cx="408" cy="408"/>
            </a:xfrm>
          </p:grpSpPr>
          <p:sp>
            <p:nvSpPr>
              <p:cNvPr id="17423" name="Line 1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24" name="Line 1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25" name="Group 18"/>
            <p:cNvGrpSpPr/>
            <p:nvPr/>
          </p:nvGrpSpPr>
          <p:grpSpPr>
            <a:xfrm>
              <a:off x="2249" y="527"/>
              <a:ext cx="74" cy="72"/>
              <a:chOff x="839" y="1933"/>
              <a:chExt cx="408" cy="408"/>
            </a:xfrm>
          </p:grpSpPr>
          <p:sp>
            <p:nvSpPr>
              <p:cNvPr id="17426" name="Line 1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27" name="Line 2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28" name="Group 21"/>
            <p:cNvGrpSpPr/>
            <p:nvPr/>
          </p:nvGrpSpPr>
          <p:grpSpPr>
            <a:xfrm>
              <a:off x="720" y="1139"/>
              <a:ext cx="74" cy="72"/>
              <a:chOff x="839" y="1933"/>
              <a:chExt cx="408" cy="408"/>
            </a:xfrm>
          </p:grpSpPr>
          <p:sp>
            <p:nvSpPr>
              <p:cNvPr id="17429" name="Line 2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30" name="Line 2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31" name="Group 24"/>
            <p:cNvGrpSpPr/>
            <p:nvPr/>
          </p:nvGrpSpPr>
          <p:grpSpPr>
            <a:xfrm>
              <a:off x="1032" y="1139"/>
              <a:ext cx="74" cy="72"/>
              <a:chOff x="839" y="1933"/>
              <a:chExt cx="408" cy="408"/>
            </a:xfrm>
          </p:grpSpPr>
          <p:sp>
            <p:nvSpPr>
              <p:cNvPr id="17432" name="Line 2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33" name="Line 2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34" name="Group 27"/>
            <p:cNvGrpSpPr/>
            <p:nvPr/>
          </p:nvGrpSpPr>
          <p:grpSpPr>
            <a:xfrm>
              <a:off x="1337" y="1139"/>
              <a:ext cx="74" cy="72"/>
              <a:chOff x="839" y="1933"/>
              <a:chExt cx="408" cy="408"/>
            </a:xfrm>
          </p:grpSpPr>
          <p:sp>
            <p:nvSpPr>
              <p:cNvPr id="17435" name="Line 2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36" name="Line 2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37" name="Group 30"/>
            <p:cNvGrpSpPr/>
            <p:nvPr/>
          </p:nvGrpSpPr>
          <p:grpSpPr>
            <a:xfrm>
              <a:off x="720" y="829"/>
              <a:ext cx="74" cy="74"/>
              <a:chOff x="839" y="1933"/>
              <a:chExt cx="408" cy="408"/>
            </a:xfrm>
          </p:grpSpPr>
          <p:sp>
            <p:nvSpPr>
              <p:cNvPr id="17438" name="Line 3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39" name="Line 3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40" name="Group 33"/>
            <p:cNvGrpSpPr/>
            <p:nvPr/>
          </p:nvGrpSpPr>
          <p:grpSpPr>
            <a:xfrm>
              <a:off x="1032" y="829"/>
              <a:ext cx="74" cy="74"/>
              <a:chOff x="839" y="1933"/>
              <a:chExt cx="408" cy="408"/>
            </a:xfrm>
          </p:grpSpPr>
          <p:sp>
            <p:nvSpPr>
              <p:cNvPr id="17441" name="Line 3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42" name="Line 3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43" name="Group 36"/>
            <p:cNvGrpSpPr/>
            <p:nvPr/>
          </p:nvGrpSpPr>
          <p:grpSpPr>
            <a:xfrm>
              <a:off x="1337" y="829"/>
              <a:ext cx="74" cy="74"/>
              <a:chOff x="839" y="1933"/>
              <a:chExt cx="408" cy="408"/>
            </a:xfrm>
          </p:grpSpPr>
          <p:sp>
            <p:nvSpPr>
              <p:cNvPr id="17444" name="Line 3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45" name="Line 3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46" name="Group 39"/>
            <p:cNvGrpSpPr/>
            <p:nvPr/>
          </p:nvGrpSpPr>
          <p:grpSpPr>
            <a:xfrm>
              <a:off x="720" y="1448"/>
              <a:ext cx="74" cy="72"/>
              <a:chOff x="839" y="1933"/>
              <a:chExt cx="408" cy="408"/>
            </a:xfrm>
          </p:grpSpPr>
          <p:sp>
            <p:nvSpPr>
              <p:cNvPr id="17447" name="Line 4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48" name="Line 4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49" name="Group 42"/>
            <p:cNvGrpSpPr/>
            <p:nvPr/>
          </p:nvGrpSpPr>
          <p:grpSpPr>
            <a:xfrm>
              <a:off x="1032" y="1448"/>
              <a:ext cx="74" cy="72"/>
              <a:chOff x="839" y="1933"/>
              <a:chExt cx="408" cy="408"/>
            </a:xfrm>
          </p:grpSpPr>
          <p:sp>
            <p:nvSpPr>
              <p:cNvPr id="17450" name="Line 4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51" name="Line 4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52" name="Group 45"/>
            <p:cNvGrpSpPr/>
            <p:nvPr/>
          </p:nvGrpSpPr>
          <p:grpSpPr>
            <a:xfrm>
              <a:off x="1337" y="1448"/>
              <a:ext cx="74" cy="72"/>
              <a:chOff x="839" y="1933"/>
              <a:chExt cx="408" cy="408"/>
            </a:xfrm>
          </p:grpSpPr>
          <p:sp>
            <p:nvSpPr>
              <p:cNvPr id="17453" name="Line 4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54" name="Line 4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55" name="Group 48"/>
            <p:cNvGrpSpPr/>
            <p:nvPr/>
          </p:nvGrpSpPr>
          <p:grpSpPr>
            <a:xfrm>
              <a:off x="1643" y="1138"/>
              <a:ext cx="74" cy="72"/>
              <a:chOff x="839" y="1933"/>
              <a:chExt cx="408" cy="408"/>
            </a:xfrm>
          </p:grpSpPr>
          <p:sp>
            <p:nvSpPr>
              <p:cNvPr id="17456" name="Line 4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57" name="Line 5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58" name="Group 51"/>
            <p:cNvGrpSpPr/>
            <p:nvPr/>
          </p:nvGrpSpPr>
          <p:grpSpPr>
            <a:xfrm>
              <a:off x="1951" y="1138"/>
              <a:ext cx="74" cy="72"/>
              <a:chOff x="839" y="1933"/>
              <a:chExt cx="408" cy="408"/>
            </a:xfrm>
          </p:grpSpPr>
          <p:sp>
            <p:nvSpPr>
              <p:cNvPr id="17459" name="Line 5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60" name="Line 5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61" name="Group 54"/>
            <p:cNvGrpSpPr/>
            <p:nvPr/>
          </p:nvGrpSpPr>
          <p:grpSpPr>
            <a:xfrm>
              <a:off x="2262" y="1138"/>
              <a:ext cx="74" cy="72"/>
              <a:chOff x="839" y="1933"/>
              <a:chExt cx="408" cy="408"/>
            </a:xfrm>
          </p:grpSpPr>
          <p:sp>
            <p:nvSpPr>
              <p:cNvPr id="17462" name="Line 5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63" name="Line 5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64" name="Group 57"/>
            <p:cNvGrpSpPr/>
            <p:nvPr/>
          </p:nvGrpSpPr>
          <p:grpSpPr>
            <a:xfrm>
              <a:off x="1643" y="828"/>
              <a:ext cx="74" cy="74"/>
              <a:chOff x="839" y="1933"/>
              <a:chExt cx="408" cy="408"/>
            </a:xfrm>
          </p:grpSpPr>
          <p:sp>
            <p:nvSpPr>
              <p:cNvPr id="17465" name="Line 5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66" name="Line 5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67" name="Group 60"/>
            <p:cNvGrpSpPr/>
            <p:nvPr/>
          </p:nvGrpSpPr>
          <p:grpSpPr>
            <a:xfrm>
              <a:off x="1951" y="828"/>
              <a:ext cx="74" cy="74"/>
              <a:chOff x="839" y="1933"/>
              <a:chExt cx="408" cy="408"/>
            </a:xfrm>
          </p:grpSpPr>
          <p:sp>
            <p:nvSpPr>
              <p:cNvPr id="17468" name="Line 6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69" name="Line 6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70" name="Group 63"/>
            <p:cNvGrpSpPr/>
            <p:nvPr/>
          </p:nvGrpSpPr>
          <p:grpSpPr>
            <a:xfrm>
              <a:off x="2262" y="828"/>
              <a:ext cx="74" cy="74"/>
              <a:chOff x="839" y="1933"/>
              <a:chExt cx="408" cy="408"/>
            </a:xfrm>
          </p:grpSpPr>
          <p:sp>
            <p:nvSpPr>
              <p:cNvPr id="17471" name="Line 6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72" name="Line 6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73" name="Group 66"/>
            <p:cNvGrpSpPr/>
            <p:nvPr/>
          </p:nvGrpSpPr>
          <p:grpSpPr>
            <a:xfrm>
              <a:off x="1643" y="1447"/>
              <a:ext cx="74" cy="72"/>
              <a:chOff x="839" y="1933"/>
              <a:chExt cx="408" cy="408"/>
            </a:xfrm>
          </p:grpSpPr>
          <p:sp>
            <p:nvSpPr>
              <p:cNvPr id="17474" name="Line 6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75" name="Line 6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76" name="Group 69"/>
            <p:cNvGrpSpPr/>
            <p:nvPr/>
          </p:nvGrpSpPr>
          <p:grpSpPr>
            <a:xfrm>
              <a:off x="1951" y="1447"/>
              <a:ext cx="74" cy="72"/>
              <a:chOff x="839" y="1933"/>
              <a:chExt cx="408" cy="408"/>
            </a:xfrm>
          </p:grpSpPr>
          <p:sp>
            <p:nvSpPr>
              <p:cNvPr id="17477" name="Line 7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78" name="Line 7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79" name="Group 72"/>
            <p:cNvGrpSpPr/>
            <p:nvPr/>
          </p:nvGrpSpPr>
          <p:grpSpPr>
            <a:xfrm>
              <a:off x="2262" y="1447"/>
              <a:ext cx="74" cy="72"/>
              <a:chOff x="839" y="1933"/>
              <a:chExt cx="408" cy="408"/>
            </a:xfrm>
          </p:grpSpPr>
          <p:sp>
            <p:nvSpPr>
              <p:cNvPr id="17480" name="Line 7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81" name="Line 7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7482" name="Line 75"/>
            <p:cNvSpPr/>
            <p:nvPr/>
          </p:nvSpPr>
          <p:spPr>
            <a:xfrm>
              <a:off x="567" y="1570"/>
              <a:ext cx="1859" cy="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grpSp>
        <p:nvGrpSpPr>
          <p:cNvPr id="17483" name="Group 77"/>
          <p:cNvGrpSpPr/>
          <p:nvPr/>
        </p:nvGrpSpPr>
        <p:grpSpPr>
          <a:xfrm>
            <a:off x="5502275" y="2259013"/>
            <a:ext cx="179388" cy="681037"/>
            <a:chOff x="2278" y="2298"/>
            <a:chExt cx="113" cy="429"/>
          </a:xfrm>
        </p:grpSpPr>
        <p:grpSp>
          <p:nvGrpSpPr>
            <p:cNvPr id="17484" name="Group 78"/>
            <p:cNvGrpSpPr/>
            <p:nvPr/>
          </p:nvGrpSpPr>
          <p:grpSpPr>
            <a:xfrm>
              <a:off x="2278" y="2614"/>
              <a:ext cx="113" cy="113"/>
              <a:chOff x="1447" y="2703"/>
              <a:chExt cx="113" cy="113"/>
            </a:xfrm>
          </p:grpSpPr>
          <p:sp>
            <p:nvSpPr>
              <p:cNvPr id="17485" name="Oval 79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486" name="Line 80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487" name="Line 81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7488" name="Line 82"/>
            <p:cNvSpPr/>
            <p:nvPr/>
          </p:nvSpPr>
          <p:spPr>
            <a:xfrm rot="-5400000" flipV="1">
              <a:off x="2159" y="2440"/>
              <a:ext cx="31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</p:grpSp>
      <p:grpSp>
        <p:nvGrpSpPr>
          <p:cNvPr id="17489" name="Group 83"/>
          <p:cNvGrpSpPr/>
          <p:nvPr/>
        </p:nvGrpSpPr>
        <p:grpSpPr>
          <a:xfrm>
            <a:off x="3429000" y="2743200"/>
            <a:ext cx="179388" cy="676275"/>
            <a:chOff x="793" y="1516"/>
            <a:chExt cx="113" cy="426"/>
          </a:xfrm>
        </p:grpSpPr>
        <p:grpSp>
          <p:nvGrpSpPr>
            <p:cNvPr id="17490" name="Group 84"/>
            <p:cNvGrpSpPr/>
            <p:nvPr/>
          </p:nvGrpSpPr>
          <p:grpSpPr>
            <a:xfrm>
              <a:off x="793" y="1516"/>
              <a:ext cx="113" cy="113"/>
              <a:chOff x="1447" y="2703"/>
              <a:chExt cx="113" cy="113"/>
            </a:xfrm>
          </p:grpSpPr>
          <p:sp>
            <p:nvSpPr>
              <p:cNvPr id="17491" name="Oval 85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492" name="Line 86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493" name="Line 87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7494" name="Line 88"/>
            <p:cNvSpPr/>
            <p:nvPr/>
          </p:nvSpPr>
          <p:spPr>
            <a:xfrm rot="5400000">
              <a:off x="673" y="1767"/>
              <a:ext cx="31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</p:grpSp>
      <p:grpSp>
        <p:nvGrpSpPr>
          <p:cNvPr id="17495" name="Group 89"/>
          <p:cNvGrpSpPr/>
          <p:nvPr/>
        </p:nvGrpSpPr>
        <p:grpSpPr>
          <a:xfrm>
            <a:off x="5976938" y="1208088"/>
            <a:ext cx="2951162" cy="1655762"/>
            <a:chOff x="567" y="527"/>
            <a:chExt cx="1859" cy="1043"/>
          </a:xfrm>
        </p:grpSpPr>
        <p:grpSp>
          <p:nvGrpSpPr>
            <p:cNvPr id="17496" name="Group 90"/>
            <p:cNvGrpSpPr/>
            <p:nvPr/>
          </p:nvGrpSpPr>
          <p:grpSpPr>
            <a:xfrm>
              <a:off x="707" y="528"/>
              <a:ext cx="74" cy="72"/>
              <a:chOff x="839" y="1933"/>
              <a:chExt cx="408" cy="408"/>
            </a:xfrm>
          </p:grpSpPr>
          <p:sp>
            <p:nvSpPr>
              <p:cNvPr id="17497" name="Line 9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98" name="Line 9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99" name="Group 93"/>
            <p:cNvGrpSpPr/>
            <p:nvPr/>
          </p:nvGrpSpPr>
          <p:grpSpPr>
            <a:xfrm>
              <a:off x="1019" y="528"/>
              <a:ext cx="74" cy="72"/>
              <a:chOff x="839" y="1933"/>
              <a:chExt cx="408" cy="408"/>
            </a:xfrm>
          </p:grpSpPr>
          <p:sp>
            <p:nvSpPr>
              <p:cNvPr id="17500" name="Line 9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01" name="Line 9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02" name="Group 96"/>
            <p:cNvGrpSpPr/>
            <p:nvPr/>
          </p:nvGrpSpPr>
          <p:grpSpPr>
            <a:xfrm>
              <a:off x="1324" y="528"/>
              <a:ext cx="74" cy="72"/>
              <a:chOff x="839" y="1933"/>
              <a:chExt cx="408" cy="408"/>
            </a:xfrm>
          </p:grpSpPr>
          <p:sp>
            <p:nvSpPr>
              <p:cNvPr id="17503" name="Line 9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04" name="Line 9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05" name="Group 99"/>
            <p:cNvGrpSpPr/>
            <p:nvPr/>
          </p:nvGrpSpPr>
          <p:grpSpPr>
            <a:xfrm>
              <a:off x="1630" y="527"/>
              <a:ext cx="74" cy="72"/>
              <a:chOff x="839" y="1933"/>
              <a:chExt cx="408" cy="408"/>
            </a:xfrm>
          </p:grpSpPr>
          <p:sp>
            <p:nvSpPr>
              <p:cNvPr id="17506" name="Line 10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07" name="Line 10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08" name="Group 102"/>
            <p:cNvGrpSpPr/>
            <p:nvPr/>
          </p:nvGrpSpPr>
          <p:grpSpPr>
            <a:xfrm>
              <a:off x="1938" y="527"/>
              <a:ext cx="74" cy="72"/>
              <a:chOff x="839" y="1933"/>
              <a:chExt cx="408" cy="408"/>
            </a:xfrm>
          </p:grpSpPr>
          <p:sp>
            <p:nvSpPr>
              <p:cNvPr id="17509" name="Line 10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10" name="Line 10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11" name="Group 105"/>
            <p:cNvGrpSpPr/>
            <p:nvPr/>
          </p:nvGrpSpPr>
          <p:grpSpPr>
            <a:xfrm>
              <a:off x="2249" y="527"/>
              <a:ext cx="74" cy="72"/>
              <a:chOff x="839" y="1933"/>
              <a:chExt cx="408" cy="408"/>
            </a:xfrm>
          </p:grpSpPr>
          <p:sp>
            <p:nvSpPr>
              <p:cNvPr id="17512" name="Line 10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13" name="Line 10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14" name="Group 108"/>
            <p:cNvGrpSpPr/>
            <p:nvPr/>
          </p:nvGrpSpPr>
          <p:grpSpPr>
            <a:xfrm>
              <a:off x="720" y="1139"/>
              <a:ext cx="74" cy="72"/>
              <a:chOff x="839" y="1933"/>
              <a:chExt cx="408" cy="408"/>
            </a:xfrm>
          </p:grpSpPr>
          <p:sp>
            <p:nvSpPr>
              <p:cNvPr id="17515" name="Line 10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16" name="Line 11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17" name="Group 111"/>
            <p:cNvGrpSpPr/>
            <p:nvPr/>
          </p:nvGrpSpPr>
          <p:grpSpPr>
            <a:xfrm>
              <a:off x="1032" y="1139"/>
              <a:ext cx="74" cy="72"/>
              <a:chOff x="839" y="1933"/>
              <a:chExt cx="408" cy="408"/>
            </a:xfrm>
          </p:grpSpPr>
          <p:sp>
            <p:nvSpPr>
              <p:cNvPr id="17518" name="Line 11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19" name="Line 11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20" name="Group 114"/>
            <p:cNvGrpSpPr/>
            <p:nvPr/>
          </p:nvGrpSpPr>
          <p:grpSpPr>
            <a:xfrm>
              <a:off x="1337" y="1139"/>
              <a:ext cx="74" cy="72"/>
              <a:chOff x="839" y="1933"/>
              <a:chExt cx="408" cy="408"/>
            </a:xfrm>
          </p:grpSpPr>
          <p:sp>
            <p:nvSpPr>
              <p:cNvPr id="17521" name="Line 11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22" name="Line 11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23" name="Group 117"/>
            <p:cNvGrpSpPr/>
            <p:nvPr/>
          </p:nvGrpSpPr>
          <p:grpSpPr>
            <a:xfrm>
              <a:off x="720" y="829"/>
              <a:ext cx="74" cy="74"/>
              <a:chOff x="839" y="1933"/>
              <a:chExt cx="408" cy="408"/>
            </a:xfrm>
          </p:grpSpPr>
          <p:sp>
            <p:nvSpPr>
              <p:cNvPr id="17524" name="Line 11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25" name="Line 11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26" name="Group 120"/>
            <p:cNvGrpSpPr/>
            <p:nvPr/>
          </p:nvGrpSpPr>
          <p:grpSpPr>
            <a:xfrm>
              <a:off x="1032" y="829"/>
              <a:ext cx="74" cy="74"/>
              <a:chOff x="839" y="1933"/>
              <a:chExt cx="408" cy="408"/>
            </a:xfrm>
          </p:grpSpPr>
          <p:sp>
            <p:nvSpPr>
              <p:cNvPr id="17527" name="Line 12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28" name="Line 12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29" name="Group 123"/>
            <p:cNvGrpSpPr/>
            <p:nvPr/>
          </p:nvGrpSpPr>
          <p:grpSpPr>
            <a:xfrm>
              <a:off x="1337" y="829"/>
              <a:ext cx="74" cy="74"/>
              <a:chOff x="839" y="1933"/>
              <a:chExt cx="408" cy="408"/>
            </a:xfrm>
          </p:grpSpPr>
          <p:sp>
            <p:nvSpPr>
              <p:cNvPr id="17530" name="Line 12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31" name="Line 12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32" name="Group 126"/>
            <p:cNvGrpSpPr/>
            <p:nvPr/>
          </p:nvGrpSpPr>
          <p:grpSpPr>
            <a:xfrm>
              <a:off x="720" y="1448"/>
              <a:ext cx="74" cy="72"/>
              <a:chOff x="839" y="1933"/>
              <a:chExt cx="408" cy="408"/>
            </a:xfrm>
          </p:grpSpPr>
          <p:sp>
            <p:nvSpPr>
              <p:cNvPr id="17533" name="Line 12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34" name="Line 12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35" name="Group 129"/>
            <p:cNvGrpSpPr/>
            <p:nvPr/>
          </p:nvGrpSpPr>
          <p:grpSpPr>
            <a:xfrm>
              <a:off x="1032" y="1448"/>
              <a:ext cx="74" cy="72"/>
              <a:chOff x="839" y="1933"/>
              <a:chExt cx="408" cy="408"/>
            </a:xfrm>
          </p:grpSpPr>
          <p:sp>
            <p:nvSpPr>
              <p:cNvPr id="17536" name="Line 13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37" name="Line 13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38" name="Group 132"/>
            <p:cNvGrpSpPr/>
            <p:nvPr/>
          </p:nvGrpSpPr>
          <p:grpSpPr>
            <a:xfrm>
              <a:off x="1337" y="1448"/>
              <a:ext cx="74" cy="72"/>
              <a:chOff x="839" y="1933"/>
              <a:chExt cx="408" cy="408"/>
            </a:xfrm>
          </p:grpSpPr>
          <p:sp>
            <p:nvSpPr>
              <p:cNvPr id="17539" name="Line 13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40" name="Line 13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41" name="Group 135"/>
            <p:cNvGrpSpPr/>
            <p:nvPr/>
          </p:nvGrpSpPr>
          <p:grpSpPr>
            <a:xfrm>
              <a:off x="1643" y="1138"/>
              <a:ext cx="74" cy="72"/>
              <a:chOff x="839" y="1933"/>
              <a:chExt cx="408" cy="408"/>
            </a:xfrm>
          </p:grpSpPr>
          <p:sp>
            <p:nvSpPr>
              <p:cNvPr id="17542" name="Line 13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43" name="Line 13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44" name="Group 138"/>
            <p:cNvGrpSpPr/>
            <p:nvPr/>
          </p:nvGrpSpPr>
          <p:grpSpPr>
            <a:xfrm>
              <a:off x="1951" y="1138"/>
              <a:ext cx="74" cy="72"/>
              <a:chOff x="839" y="1933"/>
              <a:chExt cx="408" cy="408"/>
            </a:xfrm>
          </p:grpSpPr>
          <p:sp>
            <p:nvSpPr>
              <p:cNvPr id="17545" name="Line 13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46" name="Line 14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47" name="Group 141"/>
            <p:cNvGrpSpPr/>
            <p:nvPr/>
          </p:nvGrpSpPr>
          <p:grpSpPr>
            <a:xfrm>
              <a:off x="2262" y="1138"/>
              <a:ext cx="74" cy="72"/>
              <a:chOff x="839" y="1933"/>
              <a:chExt cx="408" cy="408"/>
            </a:xfrm>
          </p:grpSpPr>
          <p:sp>
            <p:nvSpPr>
              <p:cNvPr id="17548" name="Line 14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49" name="Line 14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50" name="Group 144"/>
            <p:cNvGrpSpPr/>
            <p:nvPr/>
          </p:nvGrpSpPr>
          <p:grpSpPr>
            <a:xfrm>
              <a:off x="1643" y="828"/>
              <a:ext cx="74" cy="74"/>
              <a:chOff x="839" y="1933"/>
              <a:chExt cx="408" cy="408"/>
            </a:xfrm>
          </p:grpSpPr>
          <p:sp>
            <p:nvSpPr>
              <p:cNvPr id="17551" name="Line 14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52" name="Line 14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53" name="Group 147"/>
            <p:cNvGrpSpPr/>
            <p:nvPr/>
          </p:nvGrpSpPr>
          <p:grpSpPr>
            <a:xfrm>
              <a:off x="1951" y="828"/>
              <a:ext cx="74" cy="74"/>
              <a:chOff x="839" y="1933"/>
              <a:chExt cx="408" cy="408"/>
            </a:xfrm>
          </p:grpSpPr>
          <p:sp>
            <p:nvSpPr>
              <p:cNvPr id="17554" name="Line 14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55" name="Line 14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56" name="Group 150"/>
            <p:cNvGrpSpPr/>
            <p:nvPr/>
          </p:nvGrpSpPr>
          <p:grpSpPr>
            <a:xfrm>
              <a:off x="2262" y="828"/>
              <a:ext cx="74" cy="74"/>
              <a:chOff x="839" y="1933"/>
              <a:chExt cx="408" cy="408"/>
            </a:xfrm>
          </p:grpSpPr>
          <p:sp>
            <p:nvSpPr>
              <p:cNvPr id="17557" name="Line 15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58" name="Line 15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59" name="Group 153"/>
            <p:cNvGrpSpPr/>
            <p:nvPr/>
          </p:nvGrpSpPr>
          <p:grpSpPr>
            <a:xfrm>
              <a:off x="1643" y="1447"/>
              <a:ext cx="74" cy="72"/>
              <a:chOff x="839" y="1933"/>
              <a:chExt cx="408" cy="408"/>
            </a:xfrm>
          </p:grpSpPr>
          <p:sp>
            <p:nvSpPr>
              <p:cNvPr id="17560" name="Line 15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61" name="Line 15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62" name="Group 156"/>
            <p:cNvGrpSpPr/>
            <p:nvPr/>
          </p:nvGrpSpPr>
          <p:grpSpPr>
            <a:xfrm>
              <a:off x="1951" y="1447"/>
              <a:ext cx="74" cy="72"/>
              <a:chOff x="839" y="1933"/>
              <a:chExt cx="408" cy="408"/>
            </a:xfrm>
          </p:grpSpPr>
          <p:sp>
            <p:nvSpPr>
              <p:cNvPr id="17563" name="Line 15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64" name="Line 15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65" name="Group 159"/>
            <p:cNvGrpSpPr/>
            <p:nvPr/>
          </p:nvGrpSpPr>
          <p:grpSpPr>
            <a:xfrm>
              <a:off x="2262" y="1447"/>
              <a:ext cx="74" cy="72"/>
              <a:chOff x="839" y="1933"/>
              <a:chExt cx="408" cy="408"/>
            </a:xfrm>
          </p:grpSpPr>
          <p:sp>
            <p:nvSpPr>
              <p:cNvPr id="17566" name="Line 16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67" name="Line 16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7568" name="Line 162"/>
            <p:cNvSpPr/>
            <p:nvPr/>
          </p:nvSpPr>
          <p:spPr>
            <a:xfrm>
              <a:off x="567" y="1570"/>
              <a:ext cx="1859" cy="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sp>
        <p:nvSpPr>
          <p:cNvPr id="19462" name="Arc 163"/>
          <p:cNvSpPr/>
          <p:nvPr/>
        </p:nvSpPr>
        <p:spPr>
          <a:xfrm rot="2107462" flipH="1" flipV="1">
            <a:off x="6400800" y="1295400"/>
            <a:ext cx="1727200" cy="1727200"/>
          </a:xfrm>
          <a:custGeom>
            <a:avLst/>
            <a:gdLst/>
            <a:ahLst/>
            <a:cxnLst>
              <a:cxn ang="0">
                <a:pos x="34526408" y="0"/>
              </a:cxn>
              <a:cxn ang="0">
                <a:pos x="69056015" y="34528007"/>
              </a:cxn>
              <a:cxn ang="0">
                <a:pos x="34528007" y="69056015"/>
              </a:cxn>
              <a:cxn ang="0">
                <a:pos x="0" y="34528007"/>
              </a:cxn>
              <a:cxn ang="0">
                <a:pos x="1785533" y="23565365"/>
              </a:cxn>
              <a:cxn ang="0">
                <a:pos x="34526408" y="0"/>
              </a:cxn>
              <a:cxn ang="0">
                <a:pos x="69056015" y="34528007"/>
              </a:cxn>
              <a:cxn ang="0">
                <a:pos x="34528007" y="69056015"/>
              </a:cxn>
              <a:cxn ang="0">
                <a:pos x="0" y="34528007"/>
              </a:cxn>
              <a:cxn ang="0">
                <a:pos x="1785533" y="23565365"/>
              </a:cxn>
              <a:cxn ang="0">
                <a:pos x="34528007" y="34528007"/>
              </a:cxn>
              <a:cxn ang="0">
                <a:pos x="34526408" y="0"/>
              </a:cxn>
            </a:cxnLst>
            <a:rect l="0" t="0" r="0" b="0"/>
            <a:pathLst>
              <a:path w="43200" h="43200" fill="none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268"/>
                  <a:pt x="377" y="16952"/>
                  <a:pt x="1117" y="14742"/>
                </a:cubicBezTo>
              </a:path>
              <a:path w="43200" h="43200" stroke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268"/>
                  <a:pt x="377" y="16952"/>
                  <a:pt x="1117" y="14742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570" name="Group 164"/>
          <p:cNvGrpSpPr/>
          <p:nvPr/>
        </p:nvGrpSpPr>
        <p:grpSpPr>
          <a:xfrm>
            <a:off x="7707313" y="2357438"/>
            <a:ext cx="277812" cy="592137"/>
            <a:chOff x="5284" y="1537"/>
            <a:chExt cx="175" cy="373"/>
          </a:xfrm>
        </p:grpSpPr>
        <p:sp>
          <p:nvSpPr>
            <p:cNvPr id="17571" name="Line 165"/>
            <p:cNvSpPr/>
            <p:nvPr/>
          </p:nvSpPr>
          <p:spPr>
            <a:xfrm rot="-2917240">
              <a:off x="5261" y="1702"/>
              <a:ext cx="363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17572" name="Group 166"/>
            <p:cNvGrpSpPr/>
            <p:nvPr/>
          </p:nvGrpSpPr>
          <p:grpSpPr>
            <a:xfrm>
              <a:off x="5284" y="1797"/>
              <a:ext cx="113" cy="113"/>
              <a:chOff x="1447" y="2703"/>
              <a:chExt cx="113" cy="113"/>
            </a:xfrm>
          </p:grpSpPr>
          <p:sp>
            <p:nvSpPr>
              <p:cNvPr id="17573" name="Oval 167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574" name="Line 168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575" name="Line 169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17576" name="Group 170"/>
          <p:cNvGrpSpPr/>
          <p:nvPr/>
        </p:nvGrpSpPr>
        <p:grpSpPr>
          <a:xfrm flipV="1">
            <a:off x="6629400" y="2743200"/>
            <a:ext cx="277813" cy="592138"/>
            <a:chOff x="5284" y="1537"/>
            <a:chExt cx="175" cy="373"/>
          </a:xfrm>
        </p:grpSpPr>
        <p:sp>
          <p:nvSpPr>
            <p:cNvPr id="17577" name="Line 171"/>
            <p:cNvSpPr/>
            <p:nvPr/>
          </p:nvSpPr>
          <p:spPr>
            <a:xfrm rot="-2917240">
              <a:off x="5261" y="1702"/>
              <a:ext cx="363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17578" name="Group 172"/>
            <p:cNvGrpSpPr/>
            <p:nvPr/>
          </p:nvGrpSpPr>
          <p:grpSpPr>
            <a:xfrm>
              <a:off x="5284" y="1797"/>
              <a:ext cx="113" cy="113"/>
              <a:chOff x="1447" y="2703"/>
              <a:chExt cx="113" cy="113"/>
            </a:xfrm>
          </p:grpSpPr>
          <p:sp>
            <p:nvSpPr>
              <p:cNvPr id="17579" name="Oval 173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580" name="Line 174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581" name="Line 175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17582" name="Group 176"/>
          <p:cNvGrpSpPr/>
          <p:nvPr/>
        </p:nvGrpSpPr>
        <p:grpSpPr>
          <a:xfrm>
            <a:off x="0" y="1219200"/>
            <a:ext cx="2951163" cy="1655763"/>
            <a:chOff x="567" y="527"/>
            <a:chExt cx="1859" cy="1043"/>
          </a:xfrm>
        </p:grpSpPr>
        <p:grpSp>
          <p:nvGrpSpPr>
            <p:cNvPr id="17583" name="Group 177"/>
            <p:cNvGrpSpPr/>
            <p:nvPr/>
          </p:nvGrpSpPr>
          <p:grpSpPr>
            <a:xfrm>
              <a:off x="707" y="528"/>
              <a:ext cx="74" cy="72"/>
              <a:chOff x="839" y="1933"/>
              <a:chExt cx="408" cy="408"/>
            </a:xfrm>
          </p:grpSpPr>
          <p:sp>
            <p:nvSpPr>
              <p:cNvPr id="17584" name="Line 17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85" name="Line 17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86" name="Group 180"/>
            <p:cNvGrpSpPr/>
            <p:nvPr/>
          </p:nvGrpSpPr>
          <p:grpSpPr>
            <a:xfrm>
              <a:off x="1019" y="528"/>
              <a:ext cx="74" cy="72"/>
              <a:chOff x="839" y="1933"/>
              <a:chExt cx="408" cy="408"/>
            </a:xfrm>
          </p:grpSpPr>
          <p:sp>
            <p:nvSpPr>
              <p:cNvPr id="17587" name="Line 18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88" name="Line 18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89" name="Group 183"/>
            <p:cNvGrpSpPr/>
            <p:nvPr/>
          </p:nvGrpSpPr>
          <p:grpSpPr>
            <a:xfrm>
              <a:off x="1324" y="528"/>
              <a:ext cx="74" cy="72"/>
              <a:chOff x="839" y="1933"/>
              <a:chExt cx="408" cy="408"/>
            </a:xfrm>
          </p:grpSpPr>
          <p:sp>
            <p:nvSpPr>
              <p:cNvPr id="17590" name="Line 18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91" name="Line 18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92" name="Group 186"/>
            <p:cNvGrpSpPr/>
            <p:nvPr/>
          </p:nvGrpSpPr>
          <p:grpSpPr>
            <a:xfrm>
              <a:off x="1630" y="527"/>
              <a:ext cx="74" cy="72"/>
              <a:chOff x="839" y="1933"/>
              <a:chExt cx="408" cy="408"/>
            </a:xfrm>
          </p:grpSpPr>
          <p:sp>
            <p:nvSpPr>
              <p:cNvPr id="17593" name="Line 18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94" name="Line 18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95" name="Group 189"/>
            <p:cNvGrpSpPr/>
            <p:nvPr/>
          </p:nvGrpSpPr>
          <p:grpSpPr>
            <a:xfrm>
              <a:off x="1938" y="527"/>
              <a:ext cx="74" cy="72"/>
              <a:chOff x="839" y="1933"/>
              <a:chExt cx="408" cy="408"/>
            </a:xfrm>
          </p:grpSpPr>
          <p:sp>
            <p:nvSpPr>
              <p:cNvPr id="17596" name="Line 19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97" name="Line 19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98" name="Group 192"/>
            <p:cNvGrpSpPr/>
            <p:nvPr/>
          </p:nvGrpSpPr>
          <p:grpSpPr>
            <a:xfrm>
              <a:off x="2249" y="527"/>
              <a:ext cx="74" cy="72"/>
              <a:chOff x="839" y="1933"/>
              <a:chExt cx="408" cy="408"/>
            </a:xfrm>
          </p:grpSpPr>
          <p:sp>
            <p:nvSpPr>
              <p:cNvPr id="17599" name="Line 19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00" name="Line 19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01" name="Group 195"/>
            <p:cNvGrpSpPr/>
            <p:nvPr/>
          </p:nvGrpSpPr>
          <p:grpSpPr>
            <a:xfrm>
              <a:off x="720" y="1139"/>
              <a:ext cx="74" cy="72"/>
              <a:chOff x="839" y="1933"/>
              <a:chExt cx="408" cy="408"/>
            </a:xfrm>
          </p:grpSpPr>
          <p:sp>
            <p:nvSpPr>
              <p:cNvPr id="17602" name="Line 19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03" name="Line 19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04" name="Group 198"/>
            <p:cNvGrpSpPr/>
            <p:nvPr/>
          </p:nvGrpSpPr>
          <p:grpSpPr>
            <a:xfrm>
              <a:off x="1032" y="1139"/>
              <a:ext cx="74" cy="72"/>
              <a:chOff x="839" y="1933"/>
              <a:chExt cx="408" cy="408"/>
            </a:xfrm>
          </p:grpSpPr>
          <p:sp>
            <p:nvSpPr>
              <p:cNvPr id="17605" name="Line 19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06" name="Line 20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07" name="Group 201"/>
            <p:cNvGrpSpPr/>
            <p:nvPr/>
          </p:nvGrpSpPr>
          <p:grpSpPr>
            <a:xfrm>
              <a:off x="1337" y="1139"/>
              <a:ext cx="74" cy="72"/>
              <a:chOff x="839" y="1933"/>
              <a:chExt cx="408" cy="408"/>
            </a:xfrm>
          </p:grpSpPr>
          <p:sp>
            <p:nvSpPr>
              <p:cNvPr id="17608" name="Line 20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09" name="Line 20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10" name="Group 204"/>
            <p:cNvGrpSpPr/>
            <p:nvPr/>
          </p:nvGrpSpPr>
          <p:grpSpPr>
            <a:xfrm>
              <a:off x="720" y="829"/>
              <a:ext cx="74" cy="74"/>
              <a:chOff x="839" y="1933"/>
              <a:chExt cx="408" cy="408"/>
            </a:xfrm>
          </p:grpSpPr>
          <p:sp>
            <p:nvSpPr>
              <p:cNvPr id="17611" name="Line 20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12" name="Line 20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13" name="Group 207"/>
            <p:cNvGrpSpPr/>
            <p:nvPr/>
          </p:nvGrpSpPr>
          <p:grpSpPr>
            <a:xfrm>
              <a:off x="1032" y="829"/>
              <a:ext cx="74" cy="74"/>
              <a:chOff x="839" y="1933"/>
              <a:chExt cx="408" cy="408"/>
            </a:xfrm>
          </p:grpSpPr>
          <p:sp>
            <p:nvSpPr>
              <p:cNvPr id="17614" name="Line 20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15" name="Line 20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16" name="Group 210"/>
            <p:cNvGrpSpPr/>
            <p:nvPr/>
          </p:nvGrpSpPr>
          <p:grpSpPr>
            <a:xfrm>
              <a:off x="1337" y="829"/>
              <a:ext cx="74" cy="74"/>
              <a:chOff x="839" y="1933"/>
              <a:chExt cx="408" cy="408"/>
            </a:xfrm>
          </p:grpSpPr>
          <p:sp>
            <p:nvSpPr>
              <p:cNvPr id="17617" name="Line 21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18" name="Line 21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19" name="Group 213"/>
            <p:cNvGrpSpPr/>
            <p:nvPr/>
          </p:nvGrpSpPr>
          <p:grpSpPr>
            <a:xfrm>
              <a:off x="720" y="1448"/>
              <a:ext cx="74" cy="72"/>
              <a:chOff x="839" y="1933"/>
              <a:chExt cx="408" cy="408"/>
            </a:xfrm>
          </p:grpSpPr>
          <p:sp>
            <p:nvSpPr>
              <p:cNvPr id="17620" name="Line 21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21" name="Line 21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22" name="Group 216"/>
            <p:cNvGrpSpPr/>
            <p:nvPr/>
          </p:nvGrpSpPr>
          <p:grpSpPr>
            <a:xfrm>
              <a:off x="1032" y="1448"/>
              <a:ext cx="74" cy="72"/>
              <a:chOff x="839" y="1933"/>
              <a:chExt cx="408" cy="408"/>
            </a:xfrm>
          </p:grpSpPr>
          <p:sp>
            <p:nvSpPr>
              <p:cNvPr id="17623" name="Line 21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24" name="Line 21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25" name="Group 219"/>
            <p:cNvGrpSpPr/>
            <p:nvPr/>
          </p:nvGrpSpPr>
          <p:grpSpPr>
            <a:xfrm>
              <a:off x="1337" y="1448"/>
              <a:ext cx="74" cy="72"/>
              <a:chOff x="839" y="1933"/>
              <a:chExt cx="408" cy="408"/>
            </a:xfrm>
          </p:grpSpPr>
          <p:sp>
            <p:nvSpPr>
              <p:cNvPr id="17626" name="Line 2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27" name="Line 2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28" name="Group 222"/>
            <p:cNvGrpSpPr/>
            <p:nvPr/>
          </p:nvGrpSpPr>
          <p:grpSpPr>
            <a:xfrm>
              <a:off x="1643" y="1138"/>
              <a:ext cx="74" cy="72"/>
              <a:chOff x="839" y="1933"/>
              <a:chExt cx="408" cy="408"/>
            </a:xfrm>
          </p:grpSpPr>
          <p:sp>
            <p:nvSpPr>
              <p:cNvPr id="17629" name="Line 2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30" name="Line 2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31" name="Group 225"/>
            <p:cNvGrpSpPr/>
            <p:nvPr/>
          </p:nvGrpSpPr>
          <p:grpSpPr>
            <a:xfrm>
              <a:off x="1951" y="1138"/>
              <a:ext cx="74" cy="72"/>
              <a:chOff x="839" y="1933"/>
              <a:chExt cx="408" cy="408"/>
            </a:xfrm>
          </p:grpSpPr>
          <p:sp>
            <p:nvSpPr>
              <p:cNvPr id="17632" name="Line 2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33" name="Line 2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34" name="Group 228"/>
            <p:cNvGrpSpPr/>
            <p:nvPr/>
          </p:nvGrpSpPr>
          <p:grpSpPr>
            <a:xfrm>
              <a:off x="2262" y="1138"/>
              <a:ext cx="74" cy="72"/>
              <a:chOff x="839" y="1933"/>
              <a:chExt cx="408" cy="408"/>
            </a:xfrm>
          </p:grpSpPr>
          <p:sp>
            <p:nvSpPr>
              <p:cNvPr id="17635" name="Line 2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36" name="Line 2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37" name="Group 231"/>
            <p:cNvGrpSpPr/>
            <p:nvPr/>
          </p:nvGrpSpPr>
          <p:grpSpPr>
            <a:xfrm>
              <a:off x="1643" y="828"/>
              <a:ext cx="74" cy="74"/>
              <a:chOff x="839" y="1933"/>
              <a:chExt cx="408" cy="408"/>
            </a:xfrm>
          </p:grpSpPr>
          <p:sp>
            <p:nvSpPr>
              <p:cNvPr id="17638" name="Line 2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39" name="Line 2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40" name="Group 234"/>
            <p:cNvGrpSpPr/>
            <p:nvPr/>
          </p:nvGrpSpPr>
          <p:grpSpPr>
            <a:xfrm>
              <a:off x="1951" y="828"/>
              <a:ext cx="74" cy="74"/>
              <a:chOff x="839" y="1933"/>
              <a:chExt cx="408" cy="408"/>
            </a:xfrm>
          </p:grpSpPr>
          <p:sp>
            <p:nvSpPr>
              <p:cNvPr id="17641" name="Line 2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42" name="Line 2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43" name="Group 237"/>
            <p:cNvGrpSpPr/>
            <p:nvPr/>
          </p:nvGrpSpPr>
          <p:grpSpPr>
            <a:xfrm>
              <a:off x="2262" y="828"/>
              <a:ext cx="74" cy="74"/>
              <a:chOff x="839" y="1933"/>
              <a:chExt cx="408" cy="408"/>
            </a:xfrm>
          </p:grpSpPr>
          <p:sp>
            <p:nvSpPr>
              <p:cNvPr id="17644" name="Line 2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45" name="Line 2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46" name="Group 240"/>
            <p:cNvGrpSpPr/>
            <p:nvPr/>
          </p:nvGrpSpPr>
          <p:grpSpPr>
            <a:xfrm>
              <a:off x="1643" y="1447"/>
              <a:ext cx="74" cy="72"/>
              <a:chOff x="839" y="1933"/>
              <a:chExt cx="408" cy="408"/>
            </a:xfrm>
          </p:grpSpPr>
          <p:sp>
            <p:nvSpPr>
              <p:cNvPr id="17647" name="Line 24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48" name="Line 24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49" name="Group 243"/>
            <p:cNvGrpSpPr/>
            <p:nvPr/>
          </p:nvGrpSpPr>
          <p:grpSpPr>
            <a:xfrm>
              <a:off x="1951" y="1447"/>
              <a:ext cx="74" cy="72"/>
              <a:chOff x="839" y="1933"/>
              <a:chExt cx="408" cy="408"/>
            </a:xfrm>
          </p:grpSpPr>
          <p:sp>
            <p:nvSpPr>
              <p:cNvPr id="17650" name="Line 24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51" name="Line 24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52" name="Group 246"/>
            <p:cNvGrpSpPr/>
            <p:nvPr/>
          </p:nvGrpSpPr>
          <p:grpSpPr>
            <a:xfrm>
              <a:off x="2262" y="1447"/>
              <a:ext cx="74" cy="72"/>
              <a:chOff x="839" y="1933"/>
              <a:chExt cx="408" cy="408"/>
            </a:xfrm>
          </p:grpSpPr>
          <p:sp>
            <p:nvSpPr>
              <p:cNvPr id="17653" name="Line 24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54" name="Line 24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7655" name="Line 249"/>
            <p:cNvSpPr/>
            <p:nvPr/>
          </p:nvSpPr>
          <p:spPr>
            <a:xfrm>
              <a:off x="567" y="1570"/>
              <a:ext cx="1859" cy="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sp>
        <p:nvSpPr>
          <p:cNvPr id="19466" name="Arc 250"/>
          <p:cNvSpPr/>
          <p:nvPr/>
        </p:nvSpPr>
        <p:spPr>
          <a:xfrm rot="7266465" flipH="1" flipV="1">
            <a:off x="917575" y="2049463"/>
            <a:ext cx="985838" cy="1454150"/>
          </a:xfrm>
          <a:custGeom>
            <a:avLst/>
            <a:gdLst/>
            <a:ahLst/>
            <a:cxnLst>
              <a:cxn ang="0">
                <a:pos x="0" y="87983"/>
              </a:cxn>
              <a:cxn ang="0">
                <a:pos x="2565594" y="0"/>
              </a:cxn>
              <a:cxn ang="0">
                <a:pos x="42262767" y="42222565"/>
              </a:cxn>
              <a:cxn ang="0">
                <a:pos x="36407420" y="64289700"/>
              </a:cxn>
              <a:cxn ang="0">
                <a:pos x="0" y="87983"/>
              </a:cxn>
              <a:cxn ang="0">
                <a:pos x="2565594" y="0"/>
              </a:cxn>
              <a:cxn ang="0">
                <a:pos x="42262767" y="42222565"/>
              </a:cxn>
              <a:cxn ang="0">
                <a:pos x="36407420" y="64289700"/>
              </a:cxn>
              <a:cxn ang="0">
                <a:pos x="2565594" y="42222565"/>
              </a:cxn>
              <a:cxn ang="0">
                <a:pos x="0" y="87983"/>
              </a:cxn>
            </a:cxnLst>
            <a:rect l="0" t="0" r="0" b="0"/>
            <a:pathLst>
              <a:path w="22996" h="32890" fill="none">
                <a:moveTo>
                  <a:pt x="0" y="45"/>
                </a:moveTo>
                <a:cubicBezTo>
                  <a:pt x="464" y="15"/>
                  <a:pt x="930" y="-1"/>
                  <a:pt x="1396" y="0"/>
                </a:cubicBezTo>
                <a:cubicBezTo>
                  <a:pt x="13325" y="0"/>
                  <a:pt x="22996" y="9670"/>
                  <a:pt x="22996" y="21600"/>
                </a:cubicBezTo>
                <a:cubicBezTo>
                  <a:pt x="22996" y="25585"/>
                  <a:pt x="21893" y="29492"/>
                  <a:pt x="19810" y="32889"/>
                </a:cubicBezTo>
              </a:path>
              <a:path w="22996" h="32890" stroke="0">
                <a:moveTo>
                  <a:pt x="0" y="45"/>
                </a:moveTo>
                <a:cubicBezTo>
                  <a:pt x="464" y="15"/>
                  <a:pt x="930" y="-1"/>
                  <a:pt x="1396" y="0"/>
                </a:cubicBezTo>
                <a:cubicBezTo>
                  <a:pt x="13325" y="0"/>
                  <a:pt x="22996" y="9670"/>
                  <a:pt x="22996" y="21600"/>
                </a:cubicBezTo>
                <a:cubicBezTo>
                  <a:pt x="22996" y="25585"/>
                  <a:pt x="21893" y="29492"/>
                  <a:pt x="19810" y="32889"/>
                </a:cubicBezTo>
                <a:lnTo>
                  <a:pt x="1396" y="21600"/>
                </a:lnTo>
                <a:lnTo>
                  <a:pt x="0" y="45"/>
                </a:lnTo>
                <a:close/>
              </a:path>
            </a:pathLst>
          </a:custGeom>
          <a:noFill/>
          <a:ln w="2857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657" name="Group 251"/>
          <p:cNvGrpSpPr/>
          <p:nvPr/>
        </p:nvGrpSpPr>
        <p:grpSpPr>
          <a:xfrm rot="-10800000" flipV="1">
            <a:off x="2038350" y="2338388"/>
            <a:ext cx="277813" cy="592137"/>
            <a:chOff x="5284" y="1537"/>
            <a:chExt cx="175" cy="373"/>
          </a:xfrm>
        </p:grpSpPr>
        <p:sp>
          <p:nvSpPr>
            <p:cNvPr id="17658" name="Line 252"/>
            <p:cNvSpPr/>
            <p:nvPr/>
          </p:nvSpPr>
          <p:spPr>
            <a:xfrm rot="-2917240">
              <a:off x="5261" y="1702"/>
              <a:ext cx="363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17659" name="Group 253"/>
            <p:cNvGrpSpPr/>
            <p:nvPr/>
          </p:nvGrpSpPr>
          <p:grpSpPr>
            <a:xfrm>
              <a:off x="5284" y="1797"/>
              <a:ext cx="113" cy="113"/>
              <a:chOff x="1447" y="2703"/>
              <a:chExt cx="113" cy="113"/>
            </a:xfrm>
          </p:grpSpPr>
          <p:sp>
            <p:nvSpPr>
              <p:cNvPr id="17660" name="Oval 254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661" name="Line 255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662" name="Line 256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17663" name="Group 257"/>
          <p:cNvGrpSpPr/>
          <p:nvPr/>
        </p:nvGrpSpPr>
        <p:grpSpPr>
          <a:xfrm>
            <a:off x="304800" y="2743200"/>
            <a:ext cx="296863" cy="622300"/>
            <a:chOff x="3645" y="1556"/>
            <a:chExt cx="187" cy="392"/>
          </a:xfrm>
        </p:grpSpPr>
        <p:sp>
          <p:nvSpPr>
            <p:cNvPr id="17664" name="Line 258"/>
            <p:cNvSpPr/>
            <p:nvPr/>
          </p:nvSpPr>
          <p:spPr>
            <a:xfrm rot="-2917240" flipH="1">
              <a:off x="3470" y="1728"/>
              <a:ext cx="363" cy="4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17665" name="Group 259"/>
            <p:cNvGrpSpPr/>
            <p:nvPr/>
          </p:nvGrpSpPr>
          <p:grpSpPr>
            <a:xfrm rot="10800000">
              <a:off x="3719" y="1556"/>
              <a:ext cx="113" cy="113"/>
              <a:chOff x="1447" y="2703"/>
              <a:chExt cx="113" cy="113"/>
            </a:xfrm>
          </p:grpSpPr>
          <p:sp>
            <p:nvSpPr>
              <p:cNvPr id="17666" name="Oval 260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667" name="Line 261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668" name="Line 262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</p:grpSp>
      <p:sp>
        <p:nvSpPr>
          <p:cNvPr id="17669" name="Text Box 331"/>
          <p:cNvSpPr txBox="1"/>
          <p:nvPr/>
        </p:nvSpPr>
        <p:spPr>
          <a:xfrm>
            <a:off x="855663" y="3352800"/>
            <a:ext cx="8135937" cy="185896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66CCFF"/>
              </a:buClr>
              <a:buFont typeface="Wingdings" panose="05000000000000000000" pitchFamily="2" charset="2"/>
              <a:buChar char="u"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重要规律一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>
                <a:solidFill>
                  <a:srgbClr val="FF0000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对称性</a:t>
            </a:r>
            <a:endParaRPr lang="zh-CN" altLang="en-US">
              <a:solidFill>
                <a:srgbClr val="FF0000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  <a:p>
            <a:pPr>
              <a:spcBef>
                <a:spcPct val="10000"/>
              </a:spcBef>
            </a:pP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    过入射点和出射点作一直线（弦），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入射速度与直线的夹角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等于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出射速度与直线的夹角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，并且如果把两个速度移到共点时，关于直线轴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对称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7671" name="文本框 6148"/>
          <p:cNvSpPr txBox="1"/>
          <p:nvPr/>
        </p:nvSpPr>
        <p:spPr>
          <a:xfrm>
            <a:off x="711200" y="152400"/>
            <a:ext cx="4132263" cy="58420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3</a:t>
            </a:r>
            <a:r>
              <a:rPr lang="zh-CN" altLang="en-US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、重要规律</a:t>
            </a:r>
            <a:endParaRPr lang="zh-CN" altLang="en-US" sz="32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65" name="Arc 76"/>
          <p:cNvSpPr>
            <a:spLocks noChangeArrowheads="1"/>
          </p:cNvSpPr>
          <p:nvPr/>
        </p:nvSpPr>
        <p:spPr bwMode="auto">
          <a:xfrm rot="-5400000">
            <a:off x="4049713" y="1308100"/>
            <a:ext cx="968375" cy="2057400"/>
          </a:xfrm>
          <a:custGeom>
            <a:avLst/>
            <a:gdLst>
              <a:gd name="T0" fmla="*/ -1 w 21600"/>
              <a:gd name="T1" fmla="*/ 0 h 43185"/>
              <a:gd name="T2" fmla="*/ 21600 w 21600"/>
              <a:gd name="T3" fmla="*/ 21600 h 43185"/>
              <a:gd name="T4" fmla="*/ 808 w 21600"/>
              <a:gd name="T5" fmla="*/ 43184 h 43185"/>
              <a:gd name="T6" fmla="*/ -1 w 21600"/>
              <a:gd name="T7" fmla="*/ 0 h 43185"/>
              <a:gd name="T8" fmla="*/ 21600 w 21600"/>
              <a:gd name="T9" fmla="*/ 21600 h 43185"/>
              <a:gd name="T10" fmla="*/ 808 w 21600"/>
              <a:gd name="T11" fmla="*/ 43184 h 43185"/>
              <a:gd name="T12" fmla="*/ 0 w 21600"/>
              <a:gd name="T13" fmla="*/ 21600 h 431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43185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4"/>
                  <a:pt x="12415" y="42749"/>
                  <a:pt x="808" y="43184"/>
                </a:cubicBezTo>
              </a:path>
              <a:path w="21600" h="43185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4"/>
                  <a:pt x="12415" y="42749"/>
                  <a:pt x="808" y="43184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CC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1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组合 2"/>
          <p:cNvGrpSpPr/>
          <p:nvPr/>
        </p:nvGrpSpPr>
        <p:grpSpPr>
          <a:xfrm>
            <a:off x="301625" y="196850"/>
            <a:ext cx="3730625" cy="3556000"/>
            <a:chOff x="315" y="2160"/>
            <a:chExt cx="5875" cy="5600"/>
          </a:xfrm>
        </p:grpSpPr>
        <p:grpSp>
          <p:nvGrpSpPr>
            <p:cNvPr id="18434" name="Group 2"/>
            <p:cNvGrpSpPr/>
            <p:nvPr/>
          </p:nvGrpSpPr>
          <p:grpSpPr>
            <a:xfrm>
              <a:off x="1800" y="2160"/>
              <a:ext cx="4390" cy="3467"/>
              <a:chOff x="654" y="1825"/>
              <a:chExt cx="1756" cy="1387"/>
            </a:xfrm>
          </p:grpSpPr>
          <p:grpSp>
            <p:nvGrpSpPr>
              <p:cNvPr id="18435" name="Group 3"/>
              <p:cNvGrpSpPr/>
              <p:nvPr/>
            </p:nvGrpSpPr>
            <p:grpSpPr>
              <a:xfrm>
                <a:off x="654" y="1825"/>
                <a:ext cx="1428" cy="1387"/>
                <a:chOff x="4059" y="1525"/>
                <a:chExt cx="1428" cy="1387"/>
              </a:xfrm>
            </p:grpSpPr>
            <p:sp>
              <p:nvSpPr>
                <p:cNvPr id="17412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4802" y="1756"/>
                  <a:ext cx="292" cy="28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华文新魏" panose="02010800040101010101" pitchFamily="2" charset="-122"/>
                      <a:cs typeface="+mn-cs"/>
                    </a:rPr>
                    <a:t>B</a:t>
                  </a:r>
                  <a:endPara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endParaRPr>
                </a:p>
              </p:txBody>
            </p:sp>
            <p:sp>
              <p:nvSpPr>
                <p:cNvPr id="18437" name="Text Box 5"/>
                <p:cNvSpPr txBox="1"/>
                <p:nvPr/>
              </p:nvSpPr>
              <p:spPr>
                <a:xfrm>
                  <a:off x="4439" y="1895"/>
                  <a:ext cx="255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华文新魏" panose="02010800040101010101" pitchFamily="2" charset="-122"/>
                    </a:rPr>
                    <a:t>v</a:t>
                  </a:r>
                  <a:endParaRPr lang="en-US" altLang="zh-CN" sz="2400" i="1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18438" name="Text Box 6"/>
                <p:cNvSpPr txBox="1"/>
                <p:nvPr/>
              </p:nvSpPr>
              <p:spPr>
                <a:xfrm>
                  <a:off x="4757" y="2079"/>
                  <a:ext cx="255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华文新魏" panose="02010800040101010101" pitchFamily="2" charset="-122"/>
                    </a:rPr>
                    <a:t>O</a:t>
                  </a:r>
                  <a:endParaRPr lang="en-US" altLang="zh-CN" sz="2400" i="1">
                    <a:latin typeface="Times New Roman" panose="02020603050405020304" pitchFamily="18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18439" name="Oval 7"/>
                <p:cNvSpPr/>
                <p:nvPr/>
              </p:nvSpPr>
              <p:spPr>
                <a:xfrm>
                  <a:off x="4100" y="1525"/>
                  <a:ext cx="1387" cy="1387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grpSp>
              <p:nvGrpSpPr>
                <p:cNvPr id="18440" name="Group 8"/>
                <p:cNvGrpSpPr/>
                <p:nvPr/>
              </p:nvGrpSpPr>
              <p:grpSpPr>
                <a:xfrm>
                  <a:off x="5138" y="2348"/>
                  <a:ext cx="0" cy="85"/>
                  <a:chOff x="10029" y="1772"/>
                  <a:chExt cx="0" cy="142"/>
                </a:xfrm>
              </p:grpSpPr>
              <p:sp>
                <p:nvSpPr>
                  <p:cNvPr id="18441" name="Line 9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42" name="Line 10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43" name="Group 11"/>
                <p:cNvGrpSpPr/>
                <p:nvPr/>
              </p:nvGrpSpPr>
              <p:grpSpPr>
                <a:xfrm>
                  <a:off x="4768" y="2358"/>
                  <a:ext cx="55" cy="84"/>
                  <a:chOff x="10029" y="1772"/>
                  <a:chExt cx="0" cy="142"/>
                </a:xfrm>
              </p:grpSpPr>
              <p:sp>
                <p:nvSpPr>
                  <p:cNvPr id="18444" name="Line 12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45" name="Line 13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46" name="Group 14"/>
                <p:cNvGrpSpPr/>
                <p:nvPr/>
              </p:nvGrpSpPr>
              <p:grpSpPr>
                <a:xfrm>
                  <a:off x="5147" y="2654"/>
                  <a:ext cx="0" cy="86"/>
                  <a:chOff x="10029" y="1772"/>
                  <a:chExt cx="0" cy="142"/>
                </a:xfrm>
              </p:grpSpPr>
              <p:sp>
                <p:nvSpPr>
                  <p:cNvPr id="18447" name="Line 15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48" name="Line 16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49" name="Group 17"/>
                <p:cNvGrpSpPr/>
                <p:nvPr/>
              </p:nvGrpSpPr>
              <p:grpSpPr>
                <a:xfrm>
                  <a:off x="4769" y="2661"/>
                  <a:ext cx="0" cy="85"/>
                  <a:chOff x="10029" y="1772"/>
                  <a:chExt cx="0" cy="142"/>
                </a:xfrm>
              </p:grpSpPr>
              <p:sp>
                <p:nvSpPr>
                  <p:cNvPr id="18450" name="Line 18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51" name="Line 19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52" name="Group 20"/>
                <p:cNvGrpSpPr/>
                <p:nvPr/>
              </p:nvGrpSpPr>
              <p:grpSpPr>
                <a:xfrm rot="-5400000">
                  <a:off x="4417" y="2350"/>
                  <a:ext cx="0" cy="84"/>
                  <a:chOff x="10029" y="1772"/>
                  <a:chExt cx="0" cy="142"/>
                </a:xfrm>
              </p:grpSpPr>
              <p:sp>
                <p:nvSpPr>
                  <p:cNvPr id="18453" name="Line 21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54" name="Line 22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55" name="Group 23"/>
                <p:cNvGrpSpPr/>
                <p:nvPr/>
              </p:nvGrpSpPr>
              <p:grpSpPr>
                <a:xfrm rot="-5400000">
                  <a:off x="4417" y="2661"/>
                  <a:ext cx="0" cy="84"/>
                  <a:chOff x="10029" y="1772"/>
                  <a:chExt cx="0" cy="142"/>
                </a:xfrm>
              </p:grpSpPr>
              <p:sp>
                <p:nvSpPr>
                  <p:cNvPr id="18456" name="Line 24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57" name="Line 25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58" name="Group 26"/>
                <p:cNvGrpSpPr/>
                <p:nvPr/>
              </p:nvGrpSpPr>
              <p:grpSpPr>
                <a:xfrm>
                  <a:off x="5138" y="1659"/>
                  <a:ext cx="0" cy="85"/>
                  <a:chOff x="10029" y="1772"/>
                  <a:chExt cx="0" cy="142"/>
                </a:xfrm>
              </p:grpSpPr>
              <p:sp>
                <p:nvSpPr>
                  <p:cNvPr id="18459" name="Line 27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60" name="Line 28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61" name="Group 29"/>
                <p:cNvGrpSpPr/>
                <p:nvPr/>
              </p:nvGrpSpPr>
              <p:grpSpPr>
                <a:xfrm>
                  <a:off x="4778" y="1659"/>
                  <a:ext cx="0" cy="85"/>
                  <a:chOff x="10029" y="1772"/>
                  <a:chExt cx="0" cy="142"/>
                </a:xfrm>
              </p:grpSpPr>
              <p:sp>
                <p:nvSpPr>
                  <p:cNvPr id="18462" name="Line 30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63" name="Line 31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64" name="Group 32"/>
                <p:cNvGrpSpPr/>
                <p:nvPr/>
              </p:nvGrpSpPr>
              <p:grpSpPr>
                <a:xfrm>
                  <a:off x="5138" y="1999"/>
                  <a:ext cx="0" cy="84"/>
                  <a:chOff x="10029" y="1772"/>
                  <a:chExt cx="0" cy="142"/>
                </a:xfrm>
              </p:grpSpPr>
              <p:sp>
                <p:nvSpPr>
                  <p:cNvPr id="18465" name="Line 33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66" name="Line 34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67" name="Group 35"/>
                <p:cNvGrpSpPr/>
                <p:nvPr/>
              </p:nvGrpSpPr>
              <p:grpSpPr>
                <a:xfrm>
                  <a:off x="4778" y="1999"/>
                  <a:ext cx="0" cy="84"/>
                  <a:chOff x="10029" y="1772"/>
                  <a:chExt cx="0" cy="142"/>
                </a:xfrm>
              </p:grpSpPr>
              <p:sp>
                <p:nvSpPr>
                  <p:cNvPr id="18468" name="Line 36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69" name="Line 37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70" name="Group 38"/>
                <p:cNvGrpSpPr/>
                <p:nvPr/>
              </p:nvGrpSpPr>
              <p:grpSpPr>
                <a:xfrm rot="-5400000">
                  <a:off x="4417" y="1653"/>
                  <a:ext cx="0" cy="84"/>
                  <a:chOff x="10029" y="1772"/>
                  <a:chExt cx="0" cy="142"/>
                </a:xfrm>
              </p:grpSpPr>
              <p:sp>
                <p:nvSpPr>
                  <p:cNvPr id="18471" name="Line 39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72" name="Line 40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73" name="Group 41"/>
                <p:cNvGrpSpPr/>
                <p:nvPr/>
              </p:nvGrpSpPr>
              <p:grpSpPr>
                <a:xfrm rot="-5400000">
                  <a:off x="4417" y="1994"/>
                  <a:ext cx="0" cy="84"/>
                  <a:chOff x="10029" y="1772"/>
                  <a:chExt cx="0" cy="142"/>
                </a:xfrm>
              </p:grpSpPr>
              <p:sp>
                <p:nvSpPr>
                  <p:cNvPr id="18474" name="Line 42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75" name="Line 43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76" name="Group 44"/>
                <p:cNvGrpSpPr/>
                <p:nvPr/>
              </p:nvGrpSpPr>
              <p:grpSpPr>
                <a:xfrm>
                  <a:off x="5370" y="2353"/>
                  <a:ext cx="0" cy="85"/>
                  <a:chOff x="10029" y="1772"/>
                  <a:chExt cx="0" cy="142"/>
                </a:xfrm>
              </p:grpSpPr>
              <p:sp>
                <p:nvSpPr>
                  <p:cNvPr id="18477" name="Line 45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78" name="Line 46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79" name="Group 47"/>
                <p:cNvGrpSpPr/>
                <p:nvPr/>
              </p:nvGrpSpPr>
              <p:grpSpPr>
                <a:xfrm>
                  <a:off x="5391" y="1994"/>
                  <a:ext cx="0" cy="85"/>
                  <a:chOff x="10029" y="1772"/>
                  <a:chExt cx="0" cy="142"/>
                </a:xfrm>
              </p:grpSpPr>
              <p:sp>
                <p:nvSpPr>
                  <p:cNvPr id="18480" name="Line 48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81" name="Line 49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82" name="Group 50"/>
                <p:cNvGrpSpPr/>
                <p:nvPr/>
              </p:nvGrpSpPr>
              <p:grpSpPr>
                <a:xfrm>
                  <a:off x="4158" y="2345"/>
                  <a:ext cx="0" cy="86"/>
                  <a:chOff x="10029" y="1772"/>
                  <a:chExt cx="0" cy="142"/>
                </a:xfrm>
              </p:grpSpPr>
              <p:sp>
                <p:nvSpPr>
                  <p:cNvPr id="18483" name="Line 51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84" name="Line 52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85" name="Group 53"/>
                <p:cNvGrpSpPr/>
                <p:nvPr/>
              </p:nvGrpSpPr>
              <p:grpSpPr>
                <a:xfrm>
                  <a:off x="4170" y="1980"/>
                  <a:ext cx="0" cy="85"/>
                  <a:chOff x="10029" y="1772"/>
                  <a:chExt cx="0" cy="142"/>
                </a:xfrm>
              </p:grpSpPr>
              <p:sp>
                <p:nvSpPr>
                  <p:cNvPr id="18486" name="Line 54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87" name="Line 55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18488" name="Line 56"/>
                <p:cNvSpPr/>
                <p:nvPr/>
              </p:nvSpPr>
              <p:spPr>
                <a:xfrm>
                  <a:off x="4103" y="2218"/>
                  <a:ext cx="437" cy="0"/>
                </a:xfrm>
                <a:prstGeom prst="line">
                  <a:avLst/>
                </a:prstGeom>
                <a:ln w="28575" cap="flat" cmpd="sng">
                  <a:solidFill>
                    <a:srgbClr val="0000CC"/>
                  </a:solidFill>
                  <a:prstDash val="solid"/>
                  <a:round/>
                  <a:headEnd type="none" w="med" len="med"/>
                  <a:tailEnd type="stealth" w="med" len="lg"/>
                </a:ln>
              </p:spPr>
              <p:txBody>
                <a:bodyPr/>
                <a:lstStyle/>
                <a:p/>
              </p:txBody>
            </p:sp>
            <p:sp>
              <p:nvSpPr>
                <p:cNvPr id="18489" name="Oval 57"/>
                <p:cNvSpPr/>
                <p:nvPr/>
              </p:nvSpPr>
              <p:spPr>
                <a:xfrm>
                  <a:off x="4743" y="2196"/>
                  <a:ext cx="42" cy="44"/>
                </a:xfrm>
                <a:prstGeom prst="ellipse">
                  <a:avLst/>
                </a:prstGeom>
                <a:solidFill>
                  <a:schemeClr val="hlink"/>
                </a:solidFill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18490" name="Oval 58"/>
                <p:cNvSpPr/>
                <p:nvPr/>
              </p:nvSpPr>
              <p:spPr>
                <a:xfrm>
                  <a:off x="4059" y="2169"/>
                  <a:ext cx="84" cy="90"/>
                </a:xfrm>
                <a:prstGeom prst="ellipse">
                  <a:avLst/>
                </a:prstGeom>
                <a:solidFill>
                  <a:schemeClr val="accent1"/>
                </a:solidFill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</p:grpSp>
          <p:sp>
            <p:nvSpPr>
              <p:cNvPr id="18491" name="Line 59"/>
              <p:cNvSpPr/>
              <p:nvPr/>
            </p:nvSpPr>
            <p:spPr>
              <a:xfrm>
                <a:off x="736" y="2517"/>
                <a:ext cx="634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468" name="Rectangle 60"/>
              <p:cNvSpPr>
                <a:spLocks noChangeArrowheads="1"/>
              </p:cNvSpPr>
              <p:nvPr/>
            </p:nvSpPr>
            <p:spPr bwMode="auto">
              <a:xfrm>
                <a:off x="2064" y="2115"/>
                <a:ext cx="346" cy="771"/>
              </a:xfrm>
              <a:prstGeom prst="rect">
                <a:avLst/>
              </a:prstGeom>
              <a:noFill/>
              <a:ln w="28575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vert="eaVert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rPr>
                  <a:t>边界圆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493" name="Group 64"/>
            <p:cNvGrpSpPr/>
            <p:nvPr/>
          </p:nvGrpSpPr>
          <p:grpSpPr>
            <a:xfrm>
              <a:off x="315" y="3887"/>
              <a:ext cx="4557" cy="3607"/>
              <a:chOff x="3292" y="1898"/>
              <a:chExt cx="1823" cy="1443"/>
            </a:xfrm>
          </p:grpSpPr>
          <p:sp>
            <p:nvSpPr>
              <p:cNvPr id="18494" name="Arc 65"/>
              <p:cNvSpPr/>
              <p:nvPr/>
            </p:nvSpPr>
            <p:spPr>
              <a:xfrm>
                <a:off x="3292" y="1898"/>
                <a:ext cx="646" cy="1199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35" y="0"/>
                  </a:cxn>
                  <a:cxn ang="0">
                    <a:pos x="36" y="0"/>
                  </a:cxn>
                  <a:cxn ang="0">
                    <a:pos x="0" y="10"/>
                  </a:cxn>
                  <a:cxn ang="0">
                    <a:pos x="35" y="0"/>
                  </a:cxn>
                  <a:cxn ang="0">
                    <a:pos x="36" y="0"/>
                  </a:cxn>
                  <a:cxn ang="0">
                    <a:pos x="35" y="67"/>
                  </a:cxn>
                  <a:cxn ang="0">
                    <a:pos x="0" y="10"/>
                  </a:cxn>
                </a:cxnLst>
                <a:rect l="0" t="0" r="0" b="0"/>
                <a:pathLst>
                  <a:path w="11639" h="21600" fill="none">
                    <a:moveTo>
                      <a:pt x="0" y="3145"/>
                    </a:moveTo>
                    <a:cubicBezTo>
                      <a:pt x="3382" y="1087"/>
                      <a:pt x="7265" y="-1"/>
                      <a:pt x="11224" y="0"/>
                    </a:cubicBezTo>
                    <a:cubicBezTo>
                      <a:pt x="11362" y="0"/>
                      <a:pt x="11500" y="1"/>
                      <a:pt x="11639" y="3"/>
                    </a:cubicBezTo>
                  </a:path>
                  <a:path w="11639" h="21600" stroke="0">
                    <a:moveTo>
                      <a:pt x="0" y="3145"/>
                    </a:moveTo>
                    <a:cubicBezTo>
                      <a:pt x="3382" y="1087"/>
                      <a:pt x="7265" y="-1"/>
                      <a:pt x="11224" y="0"/>
                    </a:cubicBezTo>
                    <a:cubicBezTo>
                      <a:pt x="11362" y="0"/>
                      <a:pt x="11500" y="1"/>
                      <a:pt x="11639" y="3"/>
                    </a:cubicBezTo>
                    <a:lnTo>
                      <a:pt x="11224" y="21600"/>
                    </a:lnTo>
                    <a:lnTo>
                      <a:pt x="0" y="3145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dash"/>
                <a:round/>
                <a:headEnd type="none" w="sm" len="sm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5" name="Arc 66"/>
              <p:cNvSpPr/>
              <p:nvPr/>
            </p:nvSpPr>
            <p:spPr>
              <a:xfrm>
                <a:off x="3918" y="1901"/>
                <a:ext cx="1040" cy="119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8" y="33"/>
                  </a:cxn>
                  <a:cxn ang="0">
                    <a:pos x="0" y="0"/>
                  </a:cxn>
                  <a:cxn ang="0">
                    <a:pos x="58" y="33"/>
                  </a:cxn>
                  <a:cxn ang="0">
                    <a:pos x="0" y="67"/>
                  </a:cxn>
                  <a:cxn ang="0">
                    <a:pos x="0" y="0"/>
                  </a:cxn>
                </a:cxnLst>
                <a:rect l="0" t="0" r="0" b="0"/>
                <a:pathLst>
                  <a:path w="18740" h="21600" fill="none">
                    <a:moveTo>
                      <a:pt x="140" y="0"/>
                    </a:moveTo>
                    <a:cubicBezTo>
                      <a:pt x="7831" y="50"/>
                      <a:pt x="14915" y="4186"/>
                      <a:pt x="18739" y="10858"/>
                    </a:cubicBezTo>
                  </a:path>
                  <a:path w="18740" h="21600" stroke="0">
                    <a:moveTo>
                      <a:pt x="140" y="0"/>
                    </a:moveTo>
                    <a:cubicBezTo>
                      <a:pt x="7831" y="50"/>
                      <a:pt x="14915" y="4186"/>
                      <a:pt x="18739" y="10858"/>
                    </a:cubicBezTo>
                    <a:lnTo>
                      <a:pt x="0" y="21600"/>
                    </a:lnTo>
                    <a:lnTo>
                      <a:pt x="14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6" name="Arc 67"/>
              <p:cNvSpPr/>
              <p:nvPr/>
            </p:nvSpPr>
            <p:spPr>
              <a:xfrm>
                <a:off x="3916" y="2505"/>
                <a:ext cx="1199" cy="836"/>
              </a:xfrm>
              <a:custGeom>
                <a:avLst/>
                <a:gdLst/>
                <a:ahLst/>
                <a:cxnLst>
                  <a:cxn ang="0">
                    <a:pos x="58" y="0"/>
                  </a:cxn>
                  <a:cxn ang="0">
                    <a:pos x="67" y="33"/>
                  </a:cxn>
                  <a:cxn ang="0">
                    <a:pos x="65" y="46"/>
                  </a:cxn>
                  <a:cxn ang="0">
                    <a:pos x="58" y="0"/>
                  </a:cxn>
                  <a:cxn ang="0">
                    <a:pos x="67" y="33"/>
                  </a:cxn>
                  <a:cxn ang="0">
                    <a:pos x="65" y="46"/>
                  </a:cxn>
                  <a:cxn ang="0">
                    <a:pos x="0" y="33"/>
                  </a:cxn>
                  <a:cxn ang="0">
                    <a:pos x="58" y="0"/>
                  </a:cxn>
                </a:cxnLst>
                <a:rect l="0" t="0" r="0" b="0"/>
                <a:pathLst>
                  <a:path w="21600" h="15058" fill="none">
                    <a:moveTo>
                      <a:pt x="18736" y="-1"/>
                    </a:moveTo>
                    <a:cubicBezTo>
                      <a:pt x="20612" y="3271"/>
                      <a:pt x="21600" y="6976"/>
                      <a:pt x="21600" y="10748"/>
                    </a:cubicBezTo>
                    <a:cubicBezTo>
                      <a:pt x="21600" y="12195"/>
                      <a:pt x="21454" y="13639"/>
                      <a:pt x="21165" y="15057"/>
                    </a:cubicBezTo>
                  </a:path>
                  <a:path w="21600" h="15058" stroke="0">
                    <a:moveTo>
                      <a:pt x="18736" y="-1"/>
                    </a:moveTo>
                    <a:cubicBezTo>
                      <a:pt x="20612" y="3271"/>
                      <a:pt x="21600" y="6976"/>
                      <a:pt x="21600" y="10748"/>
                    </a:cubicBezTo>
                    <a:cubicBezTo>
                      <a:pt x="21600" y="12195"/>
                      <a:pt x="21454" y="13639"/>
                      <a:pt x="21165" y="15057"/>
                    </a:cubicBezTo>
                    <a:lnTo>
                      <a:pt x="0" y="10748"/>
                    </a:lnTo>
                    <a:lnTo>
                      <a:pt x="18736" y="-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dash"/>
                <a:round/>
                <a:headEnd type="none" w="sm" len="sm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6" name="Rectangle 68"/>
              <p:cNvSpPr>
                <a:spLocks noChangeArrowheads="1"/>
              </p:cNvSpPr>
              <p:nvPr/>
            </p:nvSpPr>
            <p:spPr bwMode="auto">
              <a:xfrm>
                <a:off x="4767" y="2677"/>
                <a:ext cx="346" cy="625"/>
              </a:xfrm>
              <a:prstGeom prst="rect">
                <a:avLst/>
              </a:prstGeom>
              <a:noFill/>
              <a:ln w="28575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vert="eaVert"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rPr>
                  <a:t>轨迹圆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498" name="Line 69"/>
            <p:cNvSpPr/>
            <p:nvPr/>
          </p:nvSpPr>
          <p:spPr>
            <a:xfrm>
              <a:off x="3562" y="3917"/>
              <a:ext cx="955" cy="1532"/>
            </a:xfrm>
            <a:prstGeom prst="line">
              <a:avLst/>
            </a:prstGeom>
            <a:ln w="28575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18499" name="Group 70"/>
            <p:cNvGrpSpPr/>
            <p:nvPr/>
          </p:nvGrpSpPr>
          <p:grpSpPr>
            <a:xfrm>
              <a:off x="1552" y="3860"/>
              <a:ext cx="3085" cy="3900"/>
              <a:chOff x="3787" y="1887"/>
              <a:chExt cx="1234" cy="1560"/>
            </a:xfrm>
          </p:grpSpPr>
          <p:sp>
            <p:nvSpPr>
              <p:cNvPr id="18500" name="Line 71"/>
              <p:cNvSpPr/>
              <p:nvPr/>
            </p:nvSpPr>
            <p:spPr>
              <a:xfrm flipH="1">
                <a:off x="3919" y="1887"/>
                <a:ext cx="0" cy="1225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480" name="Text Box 72"/>
              <p:cNvSpPr txBox="1">
                <a:spLocks noChangeArrowheads="1"/>
              </p:cNvSpPr>
              <p:nvPr/>
            </p:nvSpPr>
            <p:spPr bwMode="auto">
              <a:xfrm>
                <a:off x="3787" y="3066"/>
                <a:ext cx="544" cy="381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/>
              <a:lstStyle/>
              <a:p>
                <a:pPr marR="0" algn="just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</a:t>
                </a:r>
                <a:r>
                  <a:rPr kumimoji="0" lang="en-US" altLang="zh-CN" sz="2400" i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′</a:t>
                </a:r>
                <a:endParaRPr kumimoji="0" lang="en-US" altLang="zh-CN" sz="2400" i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02" name="Line 73"/>
              <p:cNvSpPr/>
              <p:nvPr/>
            </p:nvSpPr>
            <p:spPr>
              <a:xfrm rot="3600000" flipH="1">
                <a:off x="4431" y="2222"/>
                <a:ext cx="0" cy="118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grpSp>
          <p:nvGrpSpPr>
            <p:cNvPr id="18503" name="Group 74"/>
            <p:cNvGrpSpPr/>
            <p:nvPr/>
          </p:nvGrpSpPr>
          <p:grpSpPr>
            <a:xfrm>
              <a:off x="1945" y="3912"/>
              <a:ext cx="1797" cy="3287"/>
              <a:chOff x="3944" y="1908"/>
              <a:chExt cx="719" cy="1315"/>
            </a:xfrm>
          </p:grpSpPr>
          <p:sp>
            <p:nvSpPr>
              <p:cNvPr id="17483" name="Text Box 75"/>
              <p:cNvSpPr txBox="1">
                <a:spLocks noChangeArrowheads="1"/>
              </p:cNvSpPr>
              <p:nvPr/>
            </p:nvSpPr>
            <p:spPr bwMode="auto">
              <a:xfrm>
                <a:off x="4241" y="1978"/>
                <a:ext cx="409" cy="363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/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kern="1200" cap="none" spc="0" normalizeH="0" baseline="0" noProof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宋体" panose="02010600040101010101" pitchFamily="2" charset="-122"/>
                    <a:cs typeface="+mn-cs"/>
                  </a:rPr>
                  <a:t>α</a:t>
                </a:r>
                <a:endParaRPr kumimoji="0" lang="en-US" altLang="zh-CN" sz="2400" i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华文宋体" panose="02010600040101010101" pitchFamily="2" charset="-122"/>
                  <a:cs typeface="+mn-cs"/>
                </a:endParaRPr>
              </a:p>
            </p:txBody>
          </p:sp>
          <p:sp>
            <p:nvSpPr>
              <p:cNvPr id="18505" name="xjhlx1"/>
              <p:cNvSpPr/>
              <p:nvPr/>
            </p:nvSpPr>
            <p:spPr>
              <a:xfrm rot="-3155169" flipH="1">
                <a:off x="4491" y="1850"/>
                <a:ext cx="114" cy="2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0" b="0"/>
                <a:pathLst>
                  <a:path w="21600" h="39194" fill="none">
                    <a:moveTo>
                      <a:pt x="8959" y="0"/>
                    </a:moveTo>
                    <a:cubicBezTo>
                      <a:pt x="16659" y="3510"/>
                      <a:pt x="21600" y="11192"/>
                      <a:pt x="21600" y="19654"/>
                    </a:cubicBezTo>
                    <a:cubicBezTo>
                      <a:pt x="21600" y="28017"/>
                      <a:pt x="16772" y="35628"/>
                      <a:pt x="9206" y="39193"/>
                    </a:cubicBezTo>
                  </a:path>
                  <a:path w="21600" h="39194" stroke="0">
                    <a:moveTo>
                      <a:pt x="8959" y="0"/>
                    </a:moveTo>
                    <a:cubicBezTo>
                      <a:pt x="16659" y="3510"/>
                      <a:pt x="21600" y="11192"/>
                      <a:pt x="21600" y="19654"/>
                    </a:cubicBezTo>
                    <a:cubicBezTo>
                      <a:pt x="21600" y="28017"/>
                      <a:pt x="16772" y="35628"/>
                      <a:pt x="9206" y="39193"/>
                    </a:cubicBezTo>
                    <a:lnTo>
                      <a:pt x="0" y="19654"/>
                    </a:lnTo>
                    <a:lnTo>
                      <a:pt x="8959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6" name="xjhlx1"/>
              <p:cNvSpPr/>
              <p:nvPr/>
            </p:nvSpPr>
            <p:spPr>
              <a:xfrm rot="4333092" flipH="1">
                <a:off x="3868" y="3021"/>
                <a:ext cx="298" cy="106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4" y="1"/>
                  </a:cxn>
                  <a:cxn ang="0">
                    <a:pos x="3" y="0"/>
                  </a:cxn>
                  <a:cxn ang="0">
                    <a:pos x="4" y="1"/>
                  </a:cxn>
                  <a:cxn ang="0">
                    <a:pos x="0" y="1"/>
                  </a:cxn>
                  <a:cxn ang="0">
                    <a:pos x="3" y="0"/>
                  </a:cxn>
                </a:cxnLst>
                <a:rect l="0" t="0" r="0" b="0"/>
                <a:pathLst>
                  <a:path w="21600" h="17043" fill="none">
                    <a:moveTo>
                      <a:pt x="13270" y="-1"/>
                    </a:moveTo>
                    <a:cubicBezTo>
                      <a:pt x="18526" y="4092"/>
                      <a:pt x="21600" y="10381"/>
                      <a:pt x="21600" y="17043"/>
                    </a:cubicBezTo>
                  </a:path>
                  <a:path w="21600" h="17043" stroke="0">
                    <a:moveTo>
                      <a:pt x="13270" y="-1"/>
                    </a:moveTo>
                    <a:cubicBezTo>
                      <a:pt x="18526" y="4092"/>
                      <a:pt x="21600" y="10381"/>
                      <a:pt x="21600" y="17043"/>
                    </a:cubicBezTo>
                    <a:lnTo>
                      <a:pt x="0" y="17043"/>
                    </a:lnTo>
                    <a:lnTo>
                      <a:pt x="13270" y="-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6" name="Text Box 78"/>
              <p:cNvSpPr txBox="1">
                <a:spLocks noChangeArrowheads="1"/>
              </p:cNvSpPr>
              <p:nvPr/>
            </p:nvSpPr>
            <p:spPr bwMode="auto">
              <a:xfrm>
                <a:off x="3944" y="2734"/>
                <a:ext cx="408" cy="363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/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kern="1200" cap="none" spc="0" normalizeH="0" baseline="0" noProof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θ</a:t>
                </a:r>
                <a:endParaRPr kumimoji="0" lang="en-US" altLang="zh-CN" sz="2400" i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508" name="Group 151"/>
            <p:cNvGrpSpPr/>
            <p:nvPr/>
          </p:nvGrpSpPr>
          <p:grpSpPr>
            <a:xfrm>
              <a:off x="3502" y="3770"/>
              <a:ext cx="1815" cy="720"/>
              <a:chOff x="1335" y="2469"/>
              <a:chExt cx="726" cy="288"/>
            </a:xfrm>
          </p:grpSpPr>
          <p:sp>
            <p:nvSpPr>
              <p:cNvPr id="18509" name="Line 152"/>
              <p:cNvSpPr/>
              <p:nvPr/>
            </p:nvSpPr>
            <p:spPr>
              <a:xfrm>
                <a:off x="1335" y="2517"/>
                <a:ext cx="726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61" name="Rectangle 153"/>
              <p:cNvSpPr>
                <a:spLocks noChangeArrowheads="1"/>
              </p:cNvSpPr>
              <p:nvPr/>
            </p:nvSpPr>
            <p:spPr bwMode="auto">
              <a:xfrm>
                <a:off x="1454" y="2469"/>
                <a:ext cx="309" cy="288"/>
              </a:xfrm>
              <a:prstGeom prst="rect">
                <a:avLst/>
              </a:prstGeom>
              <a:noFill/>
              <a:ln w="28575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θ</a:t>
                </a:r>
                <a:endPara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8512" name="Text Box 154"/>
          <p:cNvSpPr txBox="1"/>
          <p:nvPr/>
        </p:nvSpPr>
        <p:spPr>
          <a:xfrm>
            <a:off x="381000" y="3733800"/>
            <a:ext cx="7648575" cy="1814513"/>
          </a:xfrm>
          <a:prstGeom prst="rect">
            <a:avLst/>
          </a:prstGeom>
          <a:noFill/>
          <a:ln w="9525" cap="flat" cmpd="sng">
            <a:solidFill>
              <a:srgbClr val="B14DB3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要规律二</a:t>
            </a:r>
            <a:r>
              <a:rPr lang="en-US" altLang="zh-CN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心角等于偏转角</a:t>
            </a:r>
            <a:endParaRPr lang="zh-CN" altLang="en-US" sz="320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圆形磁场内</a:t>
            </a:r>
            <a:r>
              <a:rPr lang="en-US" altLang="zh-CN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入射速度沿径向</a:t>
            </a:r>
            <a:r>
              <a:rPr lang="en-US" altLang="zh-CN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出射速度也必沿径向；</a:t>
            </a:r>
            <a:endParaRPr lang="en-US" altLang="zh-CN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9"/>
          <p:cNvSpPr/>
          <p:nvPr/>
        </p:nvSpPr>
        <p:spPr>
          <a:xfrm>
            <a:off x="4060825" y="2157413"/>
            <a:ext cx="4702175" cy="206216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重要规律三：</a:t>
            </a:r>
            <a:endParaRPr lang="zh-CN" altLang="en-US" sz="320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3200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磁场圆心</a:t>
            </a:r>
            <a:r>
              <a:rPr lang="en-US" altLang="zh-CN" sz="3200" i="1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O</a:t>
            </a:r>
            <a:r>
              <a:rPr lang="zh-CN" altLang="en-US" sz="3200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和运动轨迹圆心</a:t>
            </a:r>
            <a:r>
              <a:rPr lang="en-US" altLang="zh-CN" sz="3200" i="1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O′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两圆心的连线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OO′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与两个交点的连线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垂直。</a:t>
            </a:r>
            <a:endParaRPr lang="zh-CN" altLang="en-US" sz="320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5211" name="New picture"/>
          <p:cNvPicPr/>
          <p:nvPr/>
        </p:nvPicPr>
        <p:blipFill>
          <a:blip r:embed="rId1"/>
          <a:stretch>
            <a:fillRect/>
          </a:stretch>
        </p:blipFill>
        <p:spPr>
          <a:xfrm>
            <a:off x="11506200" y="12496800"/>
            <a:ext cx="342900" cy="266700"/>
          </a:xfrm>
          <a:prstGeom prst="cube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25" y="838200"/>
            <a:ext cx="3810000" cy="3559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92100" y="1066800"/>
            <a:ext cx="8928100" cy="2529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63855" marR="0" lvl="0" indent="-363855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，在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M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区域内分布有磁感应强度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匀强磁场，磁场方向垂直于纸面向里，有一束正离子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计重力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沿纸面垂直于磁场边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向从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垂直边界射入磁场，已知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MN</a:t>
            </a:r>
            <a:r>
              <a:rPr lang="en-US" altLang="zh-CN" sz="24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5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离子的质量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带电荷量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要使离子不从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P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边射出，离子进入磁场的速度最大不能超过多少？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506" name="Group 3"/>
          <p:cNvGrpSpPr/>
          <p:nvPr/>
        </p:nvGrpSpPr>
        <p:grpSpPr>
          <a:xfrm>
            <a:off x="4600575" y="3351213"/>
            <a:ext cx="3752850" cy="3054350"/>
            <a:chOff x="2888" y="1570"/>
            <a:chExt cx="2364" cy="1924"/>
          </a:xfrm>
        </p:grpSpPr>
        <p:grpSp>
          <p:nvGrpSpPr>
            <p:cNvPr id="21507" name="Group 4"/>
            <p:cNvGrpSpPr/>
            <p:nvPr/>
          </p:nvGrpSpPr>
          <p:grpSpPr>
            <a:xfrm>
              <a:off x="2888" y="1570"/>
              <a:ext cx="2364" cy="1924"/>
              <a:chOff x="2888" y="1570"/>
              <a:chExt cx="2364" cy="1924"/>
            </a:xfrm>
          </p:grpSpPr>
          <p:sp>
            <p:nvSpPr>
              <p:cNvPr id="21508" name="Text Box 5"/>
              <p:cNvSpPr txBox="1"/>
              <p:nvPr/>
            </p:nvSpPr>
            <p:spPr>
              <a:xfrm>
                <a:off x="4513" y="1570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P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1509" name="Text Box 6"/>
              <p:cNvSpPr txBox="1"/>
              <p:nvPr/>
            </p:nvSpPr>
            <p:spPr>
              <a:xfrm>
                <a:off x="3003" y="3206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M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1510" name="Text Box 7"/>
              <p:cNvSpPr txBox="1"/>
              <p:nvPr/>
            </p:nvSpPr>
            <p:spPr>
              <a:xfrm>
                <a:off x="4921" y="3203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N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1511" name="Text Box 8"/>
              <p:cNvSpPr txBox="1"/>
              <p:nvPr/>
            </p:nvSpPr>
            <p:spPr>
              <a:xfrm>
                <a:off x="4590" y="3192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A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1512" name="Line 9"/>
              <p:cNvSpPr/>
              <p:nvPr/>
            </p:nvSpPr>
            <p:spPr>
              <a:xfrm>
                <a:off x="3198" y="3249"/>
                <a:ext cx="192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13" name="Line 10"/>
              <p:cNvSpPr/>
              <p:nvPr/>
            </p:nvSpPr>
            <p:spPr>
              <a:xfrm rot="8100000">
                <a:off x="2888" y="2497"/>
                <a:ext cx="213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1514" name="Rectangle 11"/>
            <p:cNvSpPr/>
            <p:nvPr/>
          </p:nvSpPr>
          <p:spPr>
            <a:xfrm>
              <a:off x="4740" y="2596"/>
              <a:ext cx="26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v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0</a:t>
              </a:r>
              <a:endPara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1515" name="Line 12"/>
            <p:cNvSpPr/>
            <p:nvPr/>
          </p:nvSpPr>
          <p:spPr>
            <a:xfrm flipH="1" flipV="1">
              <a:off x="4773" y="2751"/>
              <a:ext cx="0" cy="4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grpSp>
          <p:nvGrpSpPr>
            <p:cNvPr id="21516" name="Group 13"/>
            <p:cNvGrpSpPr/>
            <p:nvPr/>
          </p:nvGrpSpPr>
          <p:grpSpPr>
            <a:xfrm>
              <a:off x="3715" y="2795"/>
              <a:ext cx="56" cy="53"/>
              <a:chOff x="839" y="1933"/>
              <a:chExt cx="408" cy="408"/>
            </a:xfrm>
          </p:grpSpPr>
          <p:sp>
            <p:nvSpPr>
              <p:cNvPr id="21517" name="Line 1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18" name="Line 1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19" name="Group 16"/>
            <p:cNvGrpSpPr/>
            <p:nvPr/>
          </p:nvGrpSpPr>
          <p:grpSpPr>
            <a:xfrm>
              <a:off x="4038" y="2795"/>
              <a:ext cx="56" cy="53"/>
              <a:chOff x="839" y="1933"/>
              <a:chExt cx="408" cy="408"/>
            </a:xfrm>
          </p:grpSpPr>
          <p:sp>
            <p:nvSpPr>
              <p:cNvPr id="21520" name="Line 1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21" name="Line 1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22" name="Group 19"/>
            <p:cNvGrpSpPr/>
            <p:nvPr/>
          </p:nvGrpSpPr>
          <p:grpSpPr>
            <a:xfrm>
              <a:off x="4362" y="2795"/>
              <a:ext cx="56" cy="53"/>
              <a:chOff x="839" y="1933"/>
              <a:chExt cx="408" cy="408"/>
            </a:xfrm>
          </p:grpSpPr>
          <p:sp>
            <p:nvSpPr>
              <p:cNvPr id="21523" name="Line 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24" name="Line 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25" name="Group 22"/>
            <p:cNvGrpSpPr/>
            <p:nvPr/>
          </p:nvGrpSpPr>
          <p:grpSpPr>
            <a:xfrm>
              <a:off x="4684" y="2160"/>
              <a:ext cx="56" cy="54"/>
              <a:chOff x="839" y="1933"/>
              <a:chExt cx="408" cy="408"/>
            </a:xfrm>
          </p:grpSpPr>
          <p:sp>
            <p:nvSpPr>
              <p:cNvPr id="21526" name="Line 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27" name="Line 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28" name="Group 25"/>
            <p:cNvGrpSpPr/>
            <p:nvPr/>
          </p:nvGrpSpPr>
          <p:grpSpPr>
            <a:xfrm>
              <a:off x="4038" y="2478"/>
              <a:ext cx="56" cy="54"/>
              <a:chOff x="839" y="1933"/>
              <a:chExt cx="408" cy="408"/>
            </a:xfrm>
          </p:grpSpPr>
          <p:sp>
            <p:nvSpPr>
              <p:cNvPr id="21529" name="Line 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30" name="Line 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31" name="Group 28"/>
            <p:cNvGrpSpPr/>
            <p:nvPr/>
          </p:nvGrpSpPr>
          <p:grpSpPr>
            <a:xfrm>
              <a:off x="4362" y="2478"/>
              <a:ext cx="56" cy="54"/>
              <a:chOff x="839" y="1933"/>
              <a:chExt cx="408" cy="408"/>
            </a:xfrm>
          </p:grpSpPr>
          <p:sp>
            <p:nvSpPr>
              <p:cNvPr id="21532" name="Line 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33" name="Line 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34" name="Group 31"/>
            <p:cNvGrpSpPr/>
            <p:nvPr/>
          </p:nvGrpSpPr>
          <p:grpSpPr>
            <a:xfrm>
              <a:off x="3715" y="3104"/>
              <a:ext cx="56" cy="53"/>
              <a:chOff x="839" y="1933"/>
              <a:chExt cx="408" cy="408"/>
            </a:xfrm>
          </p:grpSpPr>
          <p:sp>
            <p:nvSpPr>
              <p:cNvPr id="21535" name="Line 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36" name="Line 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37" name="Group 34"/>
            <p:cNvGrpSpPr/>
            <p:nvPr/>
          </p:nvGrpSpPr>
          <p:grpSpPr>
            <a:xfrm>
              <a:off x="4038" y="3104"/>
              <a:ext cx="56" cy="53"/>
              <a:chOff x="839" y="1933"/>
              <a:chExt cx="408" cy="408"/>
            </a:xfrm>
          </p:grpSpPr>
          <p:sp>
            <p:nvSpPr>
              <p:cNvPr id="21538" name="Line 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39" name="Line 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40" name="Group 37"/>
            <p:cNvGrpSpPr/>
            <p:nvPr/>
          </p:nvGrpSpPr>
          <p:grpSpPr>
            <a:xfrm>
              <a:off x="4362" y="3104"/>
              <a:ext cx="56" cy="53"/>
              <a:chOff x="839" y="1933"/>
              <a:chExt cx="408" cy="408"/>
            </a:xfrm>
          </p:grpSpPr>
          <p:sp>
            <p:nvSpPr>
              <p:cNvPr id="21541" name="Line 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42" name="Line 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43" name="Group 40"/>
            <p:cNvGrpSpPr/>
            <p:nvPr/>
          </p:nvGrpSpPr>
          <p:grpSpPr>
            <a:xfrm>
              <a:off x="4681" y="2795"/>
              <a:ext cx="56" cy="53"/>
              <a:chOff x="839" y="1933"/>
              <a:chExt cx="408" cy="408"/>
            </a:xfrm>
          </p:grpSpPr>
          <p:sp>
            <p:nvSpPr>
              <p:cNvPr id="21544" name="Line 4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45" name="Line 4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46" name="Group 43"/>
            <p:cNvGrpSpPr/>
            <p:nvPr/>
          </p:nvGrpSpPr>
          <p:grpSpPr>
            <a:xfrm>
              <a:off x="4975" y="2795"/>
              <a:ext cx="55" cy="53"/>
              <a:chOff x="839" y="1933"/>
              <a:chExt cx="408" cy="408"/>
            </a:xfrm>
          </p:grpSpPr>
          <p:sp>
            <p:nvSpPr>
              <p:cNvPr id="21547" name="Line 4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48" name="Line 4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49" name="Group 46"/>
            <p:cNvGrpSpPr/>
            <p:nvPr/>
          </p:nvGrpSpPr>
          <p:grpSpPr>
            <a:xfrm>
              <a:off x="4681" y="2478"/>
              <a:ext cx="56" cy="54"/>
              <a:chOff x="839" y="1933"/>
              <a:chExt cx="408" cy="408"/>
            </a:xfrm>
          </p:grpSpPr>
          <p:sp>
            <p:nvSpPr>
              <p:cNvPr id="21550" name="Line 4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51" name="Line 4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52" name="Group 49"/>
            <p:cNvGrpSpPr/>
            <p:nvPr/>
          </p:nvGrpSpPr>
          <p:grpSpPr>
            <a:xfrm>
              <a:off x="4975" y="2478"/>
              <a:ext cx="55" cy="54"/>
              <a:chOff x="839" y="1933"/>
              <a:chExt cx="408" cy="408"/>
            </a:xfrm>
          </p:grpSpPr>
          <p:sp>
            <p:nvSpPr>
              <p:cNvPr id="21553" name="Line 5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54" name="Line 5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55" name="Group 52"/>
            <p:cNvGrpSpPr/>
            <p:nvPr/>
          </p:nvGrpSpPr>
          <p:grpSpPr>
            <a:xfrm>
              <a:off x="4681" y="3104"/>
              <a:ext cx="56" cy="53"/>
              <a:chOff x="839" y="1933"/>
              <a:chExt cx="408" cy="408"/>
            </a:xfrm>
          </p:grpSpPr>
          <p:sp>
            <p:nvSpPr>
              <p:cNvPr id="21556" name="Line 5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57" name="Line 5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58" name="Group 55"/>
            <p:cNvGrpSpPr/>
            <p:nvPr/>
          </p:nvGrpSpPr>
          <p:grpSpPr>
            <a:xfrm>
              <a:off x="4975" y="3104"/>
              <a:ext cx="55" cy="53"/>
              <a:chOff x="839" y="1933"/>
              <a:chExt cx="408" cy="408"/>
            </a:xfrm>
          </p:grpSpPr>
          <p:sp>
            <p:nvSpPr>
              <p:cNvPr id="21559" name="Line 5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60" name="Line 5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1561" name="Oval 58"/>
            <p:cNvSpPr/>
            <p:nvPr/>
          </p:nvSpPr>
          <p:spPr>
            <a:xfrm rot="-5400000">
              <a:off x="4736" y="3212"/>
              <a:ext cx="36" cy="39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grpSp>
          <p:nvGrpSpPr>
            <p:cNvPr id="21562" name="Group 59"/>
            <p:cNvGrpSpPr/>
            <p:nvPr/>
          </p:nvGrpSpPr>
          <p:grpSpPr>
            <a:xfrm>
              <a:off x="4966" y="2160"/>
              <a:ext cx="55" cy="53"/>
              <a:chOff x="839" y="1933"/>
              <a:chExt cx="408" cy="408"/>
            </a:xfrm>
          </p:grpSpPr>
          <p:sp>
            <p:nvSpPr>
              <p:cNvPr id="21563" name="Line 6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64" name="Line 6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65" name="Group 62"/>
            <p:cNvGrpSpPr/>
            <p:nvPr/>
          </p:nvGrpSpPr>
          <p:grpSpPr>
            <a:xfrm>
              <a:off x="4384" y="2161"/>
              <a:ext cx="55" cy="54"/>
              <a:chOff x="839" y="1933"/>
              <a:chExt cx="408" cy="408"/>
            </a:xfrm>
          </p:grpSpPr>
          <p:sp>
            <p:nvSpPr>
              <p:cNvPr id="21566" name="Line 6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67" name="Line 6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68" name="Group 65"/>
            <p:cNvGrpSpPr/>
            <p:nvPr/>
          </p:nvGrpSpPr>
          <p:grpSpPr>
            <a:xfrm>
              <a:off x="3415" y="3105"/>
              <a:ext cx="55" cy="53"/>
              <a:chOff x="839" y="1933"/>
              <a:chExt cx="408" cy="408"/>
            </a:xfrm>
          </p:grpSpPr>
          <p:sp>
            <p:nvSpPr>
              <p:cNvPr id="21569" name="Line 6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70" name="Line 6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71" name="Group 68"/>
            <p:cNvGrpSpPr/>
            <p:nvPr/>
          </p:nvGrpSpPr>
          <p:grpSpPr>
            <a:xfrm>
              <a:off x="4685" y="1842"/>
              <a:ext cx="56" cy="54"/>
              <a:chOff x="839" y="1933"/>
              <a:chExt cx="408" cy="408"/>
            </a:xfrm>
          </p:grpSpPr>
          <p:sp>
            <p:nvSpPr>
              <p:cNvPr id="21572" name="Line 6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73" name="Line 7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74" name="Group 71"/>
            <p:cNvGrpSpPr/>
            <p:nvPr/>
          </p:nvGrpSpPr>
          <p:grpSpPr>
            <a:xfrm>
              <a:off x="4967" y="1842"/>
              <a:ext cx="55" cy="53"/>
              <a:chOff x="839" y="1933"/>
              <a:chExt cx="408" cy="408"/>
            </a:xfrm>
          </p:grpSpPr>
          <p:sp>
            <p:nvSpPr>
              <p:cNvPr id="21575" name="Line 7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76" name="Line 7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1577" name="Rectangle 74"/>
            <p:cNvSpPr/>
            <p:nvPr/>
          </p:nvSpPr>
          <p:spPr>
            <a:xfrm>
              <a:off x="4740" y="2160"/>
              <a:ext cx="24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52299" name="Arc 75"/>
          <p:cNvSpPr/>
          <p:nvPr/>
        </p:nvSpPr>
        <p:spPr>
          <a:xfrm rot="5400000" flipH="1" flipV="1">
            <a:off x="6297613" y="4718050"/>
            <a:ext cx="866775" cy="1730375"/>
          </a:xfrm>
          <a:custGeom>
            <a:avLst/>
            <a:gdLst/>
            <a:ahLst/>
            <a:cxnLst>
              <a:cxn ang="0">
                <a:pos x="51366" y="0"/>
              </a:cxn>
              <a:cxn ang="0">
                <a:pos x="34729298" y="34655085"/>
              </a:cxn>
              <a:cxn ang="0">
                <a:pos x="52969" y="69310131"/>
              </a:cxn>
              <a:cxn ang="0">
                <a:pos x="0" y="69308528"/>
              </a:cxn>
              <a:cxn ang="0">
                <a:pos x="51366" y="0"/>
              </a:cxn>
              <a:cxn ang="0">
                <a:pos x="34729298" y="34655085"/>
              </a:cxn>
              <a:cxn ang="0">
                <a:pos x="52969" y="69310131"/>
              </a:cxn>
              <a:cxn ang="0">
                <a:pos x="0" y="69308528"/>
              </a:cxn>
              <a:cxn ang="0">
                <a:pos x="52969" y="34655085"/>
              </a:cxn>
              <a:cxn ang="0">
                <a:pos x="51366" y="0"/>
              </a:cxn>
            </a:cxnLst>
            <a:rect l="0" t="0" r="0" b="0"/>
            <a:pathLst>
              <a:path w="21633" h="43200" fill="none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</a:path>
              <a:path w="21633" h="43200" stroke="0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  <a:lnTo>
                  <a:pt x="33" y="21600"/>
                </a:lnTo>
                <a:lnTo>
                  <a:pt x="32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300" name="Arc 76"/>
          <p:cNvSpPr/>
          <p:nvPr/>
        </p:nvSpPr>
        <p:spPr>
          <a:xfrm rot="5400000" flipH="1" flipV="1">
            <a:off x="6677025" y="5083175"/>
            <a:ext cx="614363" cy="1227138"/>
          </a:xfrm>
          <a:custGeom>
            <a:avLst/>
            <a:gdLst/>
            <a:ahLst/>
            <a:cxnLst>
              <a:cxn ang="0">
                <a:pos x="25815" y="0"/>
              </a:cxn>
              <a:cxn ang="0">
                <a:pos x="17447449" y="17429010"/>
              </a:cxn>
              <a:cxn ang="0">
                <a:pos x="26610" y="34857991"/>
              </a:cxn>
              <a:cxn ang="0">
                <a:pos x="0" y="34857196"/>
              </a:cxn>
              <a:cxn ang="0">
                <a:pos x="25815" y="0"/>
              </a:cxn>
              <a:cxn ang="0">
                <a:pos x="17447449" y="17429010"/>
              </a:cxn>
              <a:cxn ang="0">
                <a:pos x="26610" y="34857991"/>
              </a:cxn>
              <a:cxn ang="0">
                <a:pos x="0" y="34857196"/>
              </a:cxn>
              <a:cxn ang="0">
                <a:pos x="26610" y="17429010"/>
              </a:cxn>
              <a:cxn ang="0">
                <a:pos x="25815" y="0"/>
              </a:cxn>
            </a:cxnLst>
            <a:rect l="0" t="0" r="0" b="0"/>
            <a:pathLst>
              <a:path w="21633" h="43200" fill="none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</a:path>
              <a:path w="21633" h="43200" stroke="0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  <a:lnTo>
                  <a:pt x="33" y="21600"/>
                </a:lnTo>
                <a:lnTo>
                  <a:pt x="32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301" name="Arc 77"/>
          <p:cNvSpPr/>
          <p:nvPr/>
        </p:nvSpPr>
        <p:spPr>
          <a:xfrm rot="5400000" flipH="1" flipV="1">
            <a:off x="6045200" y="4464050"/>
            <a:ext cx="1044575" cy="2085975"/>
          </a:xfrm>
          <a:custGeom>
            <a:avLst/>
            <a:gdLst/>
            <a:ahLst/>
            <a:cxnLst>
              <a:cxn ang="0">
                <a:pos x="74602" y="0"/>
              </a:cxn>
              <a:cxn ang="0">
                <a:pos x="50438540" y="50362197"/>
              </a:cxn>
              <a:cxn ang="0">
                <a:pos x="76920" y="100724345"/>
              </a:cxn>
              <a:cxn ang="0">
                <a:pos x="0" y="100722027"/>
              </a:cxn>
              <a:cxn ang="0">
                <a:pos x="74602" y="0"/>
              </a:cxn>
              <a:cxn ang="0">
                <a:pos x="50438540" y="50362197"/>
              </a:cxn>
              <a:cxn ang="0">
                <a:pos x="76920" y="100724345"/>
              </a:cxn>
              <a:cxn ang="0">
                <a:pos x="0" y="100722027"/>
              </a:cxn>
              <a:cxn ang="0">
                <a:pos x="76920" y="50362197"/>
              </a:cxn>
              <a:cxn ang="0">
                <a:pos x="74602" y="0"/>
              </a:cxn>
            </a:cxnLst>
            <a:rect l="0" t="0" r="0" b="0"/>
            <a:pathLst>
              <a:path w="21633" h="43200" fill="none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</a:path>
              <a:path w="21633" h="43200" stroke="0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  <a:lnTo>
                  <a:pt x="33" y="21600"/>
                </a:lnTo>
                <a:lnTo>
                  <a:pt x="32" y="0"/>
                </a:lnTo>
                <a:close/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302" name="Arc 78"/>
          <p:cNvSpPr/>
          <p:nvPr/>
        </p:nvSpPr>
        <p:spPr>
          <a:xfrm rot="5400000" flipH="1" flipV="1">
            <a:off x="5559425" y="3965575"/>
            <a:ext cx="1370013" cy="2735263"/>
          </a:xfrm>
          <a:custGeom>
            <a:avLst/>
            <a:gdLst/>
            <a:ahLst/>
            <a:cxnLst>
              <a:cxn ang="0">
                <a:pos x="128369" y="0"/>
              </a:cxn>
              <a:cxn ang="0">
                <a:pos x="86762614" y="86593361"/>
              </a:cxn>
              <a:cxn ang="0">
                <a:pos x="132359" y="173186659"/>
              </a:cxn>
              <a:cxn ang="0">
                <a:pos x="0" y="173182670"/>
              </a:cxn>
              <a:cxn ang="0">
                <a:pos x="128369" y="0"/>
              </a:cxn>
              <a:cxn ang="0">
                <a:pos x="86762614" y="86593361"/>
              </a:cxn>
              <a:cxn ang="0">
                <a:pos x="132359" y="173186659"/>
              </a:cxn>
              <a:cxn ang="0">
                <a:pos x="0" y="173182670"/>
              </a:cxn>
              <a:cxn ang="0">
                <a:pos x="132359" y="86593361"/>
              </a:cxn>
              <a:cxn ang="0">
                <a:pos x="128369" y="0"/>
              </a:cxn>
            </a:cxnLst>
            <a:rect l="0" t="0" r="0" b="0"/>
            <a:pathLst>
              <a:path w="21633" h="43200" fill="none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</a:path>
              <a:path w="21633" h="43200" stroke="0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  <a:lnTo>
                  <a:pt x="33" y="21600"/>
                </a:lnTo>
                <a:lnTo>
                  <a:pt x="32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304" name="Line 80"/>
          <p:cNvSpPr/>
          <p:nvPr/>
        </p:nvSpPr>
        <p:spPr>
          <a:xfrm>
            <a:off x="5867400" y="5257800"/>
            <a:ext cx="685800" cy="76200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1583" name="Text Box 81"/>
          <p:cNvSpPr txBox="1"/>
          <p:nvPr/>
        </p:nvSpPr>
        <p:spPr>
          <a:xfrm>
            <a:off x="6343650" y="6059488"/>
            <a:ext cx="4206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latin typeface="Arial" panose="020B0604020202020204" pitchFamily="34" charset="0"/>
                <a:ea typeface="华文新魏" panose="02010800040101010101" pitchFamily="2" charset="-122"/>
              </a:rPr>
              <a:t>O</a:t>
            </a:r>
            <a:endParaRPr lang="en-US" altLang="zh-CN" sz="24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83" name="左箭头 82">
            <a:hlinkClick r:id="rId1" action="ppaction://hlinksldjump"/>
          </p:cNvPr>
          <p:cNvSpPr/>
          <p:nvPr/>
        </p:nvSpPr>
        <p:spPr>
          <a:xfrm>
            <a:off x="7924800" y="6477000"/>
            <a:ext cx="7620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TEMPLATE_JOB_ID" val="1"/>
  <p:tag name="KSO_WM_TEMPLATE_OUTLINE_ID" val="1"/>
  <p:tag name="KSO_WM_TEMPLATE_SCENE_ID" val="1"/>
  <p:tag name="KSO_WM_TEMPLATE_TOPIC_DEFAULT" val="0"/>
  <p:tag name="KSO_WM_TEMPLATE_TOPIC_ID" val="2869567"/>
</p:tagLst>
</file>

<file path=ppt/tags/tag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rgbClr val="FF0000"/>
        </a:solidFill>
        <a:ln w="9525">
          <a:noFill/>
        </a:ln>
      </a:spPr>
      <a:bodyPr>
        <a:spAutoFit/>
      </a:bodyPr>
      <a:lstStyle>
        <a:defPPr>
          <a:spcBef>
            <a:spcPct val="50000"/>
          </a:spcBef>
          <a:buClr>
            <a:schemeClr val="bg1"/>
          </a:buClr>
          <a:buFont typeface="Wingdings" panose="05000000000000000000" pitchFamily="2" charset="2"/>
          <a:buChar char="u"/>
          <a:defRPr lang="zh-CN" altLang="en-US" sz="3200" b="1" dirty="0">
            <a:solidFill>
              <a:schemeClr val="bg1"/>
            </a:solidFill>
            <a:effectLst>
              <a:outerShdw blurRad="38100" dist="38100" dir="2700000">
                <a:srgbClr val="000000"/>
              </a:outerShdw>
            </a:effectLst>
            <a:latin typeface="Tahoma" panose="020B0604030504040204" pitchFamily="34" charset="0"/>
            <a:ea typeface="华文新魏" panose="02010800040101010101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麦田夕照">
  <a:themeElements>
    <a:clrScheme name="麦田夕照 11">
      <a:dk1>
        <a:srgbClr val="1C1C1C"/>
      </a:dk1>
      <a:lt1>
        <a:srgbClr val="523E26"/>
      </a:lt1>
      <a:dk2>
        <a:srgbClr val="654A1D"/>
      </a:dk2>
      <a:lt2>
        <a:srgbClr val="2D2015"/>
      </a:lt2>
      <a:accent1>
        <a:srgbClr val="B1A59D"/>
      </a:accent1>
      <a:accent2>
        <a:srgbClr val="8F5F2F"/>
      </a:accent2>
      <a:accent3>
        <a:srgbClr val="B3AFAC"/>
      </a:accent3>
      <a:accent4>
        <a:srgbClr val="161616"/>
      </a:accent4>
      <a:accent5>
        <a:srgbClr val="D5CFCC"/>
      </a:accent5>
      <a:accent6>
        <a:srgbClr val="81552A"/>
      </a:accent6>
      <a:hlink>
        <a:srgbClr val="F4D700"/>
      </a:hlink>
      <a:folHlink>
        <a:srgbClr val="E7EBEB"/>
      </a:folHlink>
    </a:clrScheme>
    <a:fontScheme name="麦田夕照">
      <a:majorFont>
        <a:latin typeface="Tahoma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31000"/>
          </a:schemeClr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31000"/>
          </a:schemeClr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麦田夕照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2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CC99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B98A00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C5B3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D4D4D4"/>
        </a:accent6>
        <a:hlink>
          <a:srgbClr val="CC6600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7">
        <a:dk1>
          <a:srgbClr val="003366"/>
        </a:dk1>
        <a:lt1>
          <a:srgbClr val="361B00"/>
        </a:lt1>
        <a:dk2>
          <a:srgbClr val="000099"/>
        </a:dk2>
        <a:lt2>
          <a:srgbClr val="333333"/>
        </a:lt2>
        <a:accent1>
          <a:srgbClr val="3366CC"/>
        </a:accent1>
        <a:accent2>
          <a:srgbClr val="F09A00"/>
        </a:accent2>
        <a:accent3>
          <a:srgbClr val="AAAACA"/>
        </a:accent3>
        <a:accent4>
          <a:srgbClr val="2D1500"/>
        </a:accent4>
        <a:accent5>
          <a:srgbClr val="ADB8E2"/>
        </a:accent5>
        <a:accent6>
          <a:srgbClr val="D98B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8">
        <a:dk1>
          <a:srgbClr val="777777"/>
        </a:dk1>
        <a:lt1>
          <a:srgbClr val="926C00"/>
        </a:lt1>
        <a:dk2>
          <a:srgbClr val="686B5D"/>
        </a:dk2>
        <a:lt2>
          <a:srgbClr val="4D4D4D"/>
        </a:lt2>
        <a:accent1>
          <a:srgbClr val="B2B2B2"/>
        </a:accent1>
        <a:accent2>
          <a:srgbClr val="809EA8"/>
        </a:accent2>
        <a:accent3>
          <a:srgbClr val="B9BAB6"/>
        </a:accent3>
        <a:accent4>
          <a:srgbClr val="7C5B00"/>
        </a:accent4>
        <a:accent5>
          <a:srgbClr val="D5D5D5"/>
        </a:accent5>
        <a:accent6>
          <a:srgbClr val="738F98"/>
        </a:accent6>
        <a:hlink>
          <a:srgbClr val="FFCC66"/>
        </a:hlink>
        <a:folHlink>
          <a:srgbClr val="F7F3E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9">
        <a:dk1>
          <a:srgbClr val="005A58"/>
        </a:dk1>
        <a:lt1>
          <a:srgbClr val="CC9900"/>
        </a:lt1>
        <a:dk2>
          <a:srgbClr val="008080"/>
        </a:dk2>
        <a:lt2>
          <a:srgbClr val="006666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AE8200"/>
        </a:accent4>
        <a:accent5>
          <a:srgbClr val="AAB8B7"/>
        </a:accent5>
        <a:accent6>
          <a:srgbClr val="6264B4"/>
        </a:accent6>
        <a:hlink>
          <a:srgbClr val="FFC41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10">
        <a:dk1>
          <a:srgbClr val="111111"/>
        </a:dk1>
        <a:lt1>
          <a:srgbClr val="800000"/>
        </a:lt1>
        <a:dk2>
          <a:srgbClr val="663300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0D0D0D"/>
        </a:accent4>
        <a:accent5>
          <a:srgbClr val="E2ADAA"/>
        </a:accent5>
        <a:accent6>
          <a:srgbClr val="AC6D56"/>
        </a:accent6>
        <a:hlink>
          <a:srgbClr val="FFCC66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11">
        <a:dk1>
          <a:srgbClr val="1C1C1C"/>
        </a:dk1>
        <a:lt1>
          <a:srgbClr val="523E26"/>
        </a:lt1>
        <a:dk2>
          <a:srgbClr val="654A1D"/>
        </a:dk2>
        <a:lt2>
          <a:srgbClr val="2D2015"/>
        </a:lt2>
        <a:accent1>
          <a:srgbClr val="B1A59D"/>
        </a:accent1>
        <a:accent2>
          <a:srgbClr val="8F5F2F"/>
        </a:accent2>
        <a:accent3>
          <a:srgbClr val="B3AFAC"/>
        </a:accent3>
        <a:accent4>
          <a:srgbClr val="161616"/>
        </a:accent4>
        <a:accent5>
          <a:srgbClr val="D5CFCC"/>
        </a:accent5>
        <a:accent6>
          <a:srgbClr val="81552A"/>
        </a:accent6>
        <a:hlink>
          <a:srgbClr val="F4D700"/>
        </a:hlink>
        <a:folHlink>
          <a:srgbClr val="E7EBE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rgbClr val="FF0000"/>
        </a:solidFill>
        <a:ln w="9525">
          <a:noFill/>
        </a:ln>
      </a:spPr>
      <a:bodyPr>
        <a:spAutoFit/>
      </a:bodyPr>
      <a:lstStyle>
        <a:defPPr>
          <a:spcBef>
            <a:spcPct val="50000"/>
          </a:spcBef>
          <a:buClr>
            <a:schemeClr val="bg1"/>
          </a:buClr>
          <a:buFont typeface="Wingdings" panose="05000000000000000000" pitchFamily="2" charset="2"/>
          <a:buChar char="u"/>
          <a:defRPr lang="zh-CN" altLang="en-US" sz="3200" b="1" dirty="0">
            <a:solidFill>
              <a:schemeClr val="bg1"/>
            </a:solidFill>
            <a:effectLst>
              <a:outerShdw blurRad="38100" dist="38100" dir="2700000">
                <a:srgbClr val="000000"/>
              </a:outerShdw>
            </a:effectLst>
            <a:latin typeface="Tahoma" panose="020B0604030504040204" pitchFamily="34" charset="0"/>
            <a:ea typeface="华文新魏" panose="02010800040101010101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07</Words>
  <Application>WPS 演示</Application>
  <PresentationFormat>On-screen Show (4:3)</PresentationFormat>
  <Paragraphs>393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7</vt:i4>
      </vt:variant>
    </vt:vector>
  </HeadingPairs>
  <TitlesOfParts>
    <vt:vector size="63" baseType="lpstr">
      <vt:lpstr>Arial</vt:lpstr>
      <vt:lpstr>宋体</vt:lpstr>
      <vt:lpstr>Wingdings</vt:lpstr>
      <vt:lpstr>华文新魏</vt:lpstr>
      <vt:lpstr>Tahoma</vt:lpstr>
      <vt:lpstr>楷体_GB2312</vt:lpstr>
      <vt:lpstr>新宋体</vt:lpstr>
      <vt:lpstr>黑体</vt:lpstr>
      <vt:lpstr>楷体</vt:lpstr>
      <vt:lpstr>Times New Roman</vt:lpstr>
      <vt:lpstr>华文楷体</vt:lpstr>
      <vt:lpstr>Verdana</vt:lpstr>
      <vt:lpstr>Symbol</vt:lpstr>
      <vt:lpstr>华文宋体</vt:lpstr>
      <vt:lpstr>华文行楷</vt:lpstr>
      <vt:lpstr>微软雅黑</vt:lpstr>
      <vt:lpstr>Arial Unicode MS</vt:lpstr>
      <vt:lpstr>Calibri</vt:lpstr>
      <vt:lpstr>方正中等线简体</vt:lpstr>
      <vt:lpstr>Segoe Print</vt:lpstr>
      <vt:lpstr>华文细黑</vt:lpstr>
      <vt:lpstr>方正中等线简体</vt:lpstr>
      <vt:lpstr>Courier New</vt:lpstr>
      <vt:lpstr>Book Antiqua</vt:lpstr>
      <vt:lpstr>Arial</vt:lpstr>
      <vt:lpstr>默认设计模板</vt:lpstr>
      <vt:lpstr>麦田夕照</vt:lpstr>
      <vt:lpstr>1_默认设计模板</vt:lpstr>
      <vt:lpstr>Word.Document.12</vt:lpstr>
      <vt:lpstr>Word.Document.12</vt:lpstr>
      <vt:lpstr>Word.Document.12</vt:lpstr>
      <vt:lpstr>Word.Document.12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Administrator</cp:lastModifiedBy>
  <cp:revision>12</cp:revision>
  <cp:lastPrinted>2021-04-23T21:12:00Z</cp:lastPrinted>
  <dcterms:created xsi:type="dcterms:W3CDTF">2021-04-23T21:12:00Z</dcterms:created>
  <dcterms:modified xsi:type="dcterms:W3CDTF">2021-05-13T05:5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94359731CB9441A98BAF26B72AB9E1E3</vt:lpwstr>
  </property>
  <property fmtid="{D5CDD505-2E9C-101B-9397-08002B2CF9AE}" pid="7" name="KSOProductBuildVer">
    <vt:lpwstr>2052-11.1.0.10495</vt:lpwstr>
  </property>
</Properties>
</file>